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32" w:type="dxa"/>
        <w:tblInd w:w="108" w:type="dxa"/>
        <w:tblLook w:val="01E0" w:firstRow="1" w:lastRow="1" w:firstColumn="1" w:lastColumn="1" w:noHBand="0" w:noVBand="0"/>
      </w:tblPr>
      <w:tblGrid>
        <w:gridCol w:w="3780"/>
        <w:gridCol w:w="6852"/>
      </w:tblGrid>
      <w:tr w:rsidR="008A081B" w:rsidRPr="008A081B" w:rsidTr="00C070E0">
        <w:tc>
          <w:tcPr>
            <w:tcW w:w="3780" w:type="dxa"/>
          </w:tcPr>
          <w:p w:rsidR="009558B3" w:rsidRPr="008A081B" w:rsidRDefault="009558B3" w:rsidP="00893411">
            <w:pPr>
              <w:ind w:right="-108"/>
              <w:jc w:val="center"/>
              <w:rPr>
                <w:b/>
                <w:spacing w:val="-6"/>
                <w:sz w:val="26"/>
                <w:szCs w:val="26"/>
              </w:rPr>
            </w:pPr>
            <w:r w:rsidRPr="008A081B">
              <w:rPr>
                <w:sz w:val="26"/>
                <w:szCs w:val="26"/>
              </w:rPr>
              <w:br w:type="page"/>
            </w:r>
            <w:r w:rsidRPr="008A081B">
              <w:rPr>
                <w:b/>
                <w:spacing w:val="-6"/>
                <w:sz w:val="26"/>
                <w:szCs w:val="26"/>
              </w:rPr>
              <w:t>SỞ GIÁO DỤC VÀ ĐÀO TẠO</w:t>
            </w:r>
          </w:p>
          <w:p w:rsidR="009558B3" w:rsidRPr="008A081B" w:rsidRDefault="009558B3" w:rsidP="00893411">
            <w:pPr>
              <w:jc w:val="center"/>
              <w:rPr>
                <w:sz w:val="26"/>
                <w:szCs w:val="26"/>
              </w:rPr>
            </w:pPr>
            <w:r w:rsidRPr="008A081B">
              <w:rPr>
                <w:b/>
                <w:sz w:val="26"/>
                <w:szCs w:val="26"/>
              </w:rPr>
              <w:t>BẮC GIANG</w:t>
            </w:r>
          </w:p>
          <w:p w:rsidR="009558B3" w:rsidRPr="008A081B" w:rsidRDefault="0076060B" w:rsidP="00893411">
            <w:pPr>
              <w:jc w:val="right"/>
              <w:rPr>
                <w:sz w:val="26"/>
                <w:szCs w:val="26"/>
              </w:rPr>
            </w:pPr>
            <w:r w:rsidRPr="008A081B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9ECC098" wp14:editId="0AA58E3E">
                      <wp:simplePos x="0" y="0"/>
                      <wp:positionH relativeFrom="column">
                        <wp:posOffset>149860</wp:posOffset>
                      </wp:positionH>
                      <wp:positionV relativeFrom="paragraph">
                        <wp:posOffset>177165</wp:posOffset>
                      </wp:positionV>
                      <wp:extent cx="1948815" cy="287020"/>
                      <wp:effectExtent l="5080" t="11430" r="8255" b="6350"/>
                      <wp:wrapNone/>
                      <wp:docPr id="32" name="Rectangle 18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48815" cy="2870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10863" w:rsidRPr="00CF3C2B" w:rsidRDefault="00510863" w:rsidP="00510863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CF3C2B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9ECC098" id="Rectangle 1824" o:spid="_x0000_s1026" style="position:absolute;left:0;text-align:left;margin-left:11.8pt;margin-top:13.95pt;width:153.45pt;height:22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">
                      <v:textbox>
                        <w:txbxContent>
                          <w:p w:rsidR="00510863" w:rsidRPr="00CF3C2B" w:rsidRDefault="00510863" w:rsidP="00510863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CF3C2B">
                              <w:rPr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8A081B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0C4EA04A" wp14:editId="3F680076">
                      <wp:simplePos x="0" y="0"/>
                      <wp:positionH relativeFrom="column">
                        <wp:posOffset>701040</wp:posOffset>
                      </wp:positionH>
                      <wp:positionV relativeFrom="paragraph">
                        <wp:posOffset>6985</wp:posOffset>
                      </wp:positionV>
                      <wp:extent cx="850900" cy="0"/>
                      <wp:effectExtent l="13335" t="12700" r="12065" b="6350"/>
                      <wp:wrapNone/>
                      <wp:docPr id="31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50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45E9FA7" id="Line 2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2pt,.55pt" to="122.2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eJVEg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"/>
                  </w:pict>
                </mc:Fallback>
              </mc:AlternateContent>
            </w:r>
          </w:p>
        </w:tc>
        <w:tc>
          <w:tcPr>
            <w:tcW w:w="6852" w:type="dxa"/>
          </w:tcPr>
          <w:p w:rsidR="009558B3" w:rsidRPr="008A081B" w:rsidRDefault="009558B3" w:rsidP="00893411">
            <w:pPr>
              <w:jc w:val="center"/>
              <w:rPr>
                <w:b/>
                <w:spacing w:val="-4"/>
                <w:sz w:val="26"/>
                <w:szCs w:val="26"/>
              </w:rPr>
            </w:pPr>
            <w:r w:rsidRPr="008A081B">
              <w:rPr>
                <w:b/>
                <w:spacing w:val="-4"/>
                <w:sz w:val="26"/>
                <w:szCs w:val="26"/>
              </w:rPr>
              <w:t>HƯỚNG DẪN CHẤM</w:t>
            </w:r>
            <w:r w:rsidR="008345B2" w:rsidRPr="008A081B">
              <w:rPr>
                <w:b/>
                <w:spacing w:val="-4"/>
                <w:sz w:val="26"/>
                <w:szCs w:val="26"/>
              </w:rPr>
              <w:t xml:space="preserve"> TỰ LUẬN</w:t>
            </w:r>
          </w:p>
          <w:p w:rsidR="009558B3" w:rsidRPr="008A081B" w:rsidRDefault="009558B3" w:rsidP="00893411">
            <w:pPr>
              <w:jc w:val="center"/>
              <w:rPr>
                <w:b/>
                <w:sz w:val="26"/>
                <w:szCs w:val="26"/>
              </w:rPr>
            </w:pPr>
            <w:r w:rsidRPr="008A081B">
              <w:rPr>
                <w:b/>
                <w:sz w:val="26"/>
                <w:szCs w:val="26"/>
              </w:rPr>
              <w:t>BÀI THI CHỌN HỌC SINH GIỎI VĂN HÓA CẤP TỈNH</w:t>
            </w:r>
          </w:p>
          <w:p w:rsidR="009558B3" w:rsidRPr="008A081B" w:rsidRDefault="009558B3" w:rsidP="00893411">
            <w:pPr>
              <w:jc w:val="center"/>
              <w:rPr>
                <w:b/>
                <w:sz w:val="26"/>
                <w:szCs w:val="26"/>
              </w:rPr>
            </w:pPr>
            <w:r w:rsidRPr="008A081B">
              <w:rPr>
                <w:b/>
                <w:sz w:val="26"/>
                <w:szCs w:val="26"/>
              </w:rPr>
              <w:t xml:space="preserve">NGÀY THI: </w:t>
            </w:r>
            <w:r w:rsidR="006C4D21" w:rsidRPr="008A081B">
              <w:rPr>
                <w:b/>
                <w:sz w:val="26"/>
                <w:szCs w:val="26"/>
              </w:rPr>
              <w:t>04</w:t>
            </w:r>
            <w:r w:rsidRPr="008A081B">
              <w:rPr>
                <w:b/>
                <w:sz w:val="26"/>
                <w:szCs w:val="26"/>
              </w:rPr>
              <w:t>/</w:t>
            </w:r>
            <w:r w:rsidR="00A6652D" w:rsidRPr="008A081B">
              <w:rPr>
                <w:b/>
                <w:sz w:val="26"/>
                <w:szCs w:val="26"/>
              </w:rPr>
              <w:t>0</w:t>
            </w:r>
            <w:r w:rsidR="006C4D21" w:rsidRPr="008A081B">
              <w:rPr>
                <w:b/>
                <w:sz w:val="26"/>
                <w:szCs w:val="26"/>
              </w:rPr>
              <w:t>3</w:t>
            </w:r>
            <w:r w:rsidRPr="008A081B">
              <w:rPr>
                <w:b/>
                <w:sz w:val="26"/>
                <w:szCs w:val="26"/>
              </w:rPr>
              <w:t>/202</w:t>
            </w:r>
            <w:r w:rsidR="006C4D21" w:rsidRPr="008A081B">
              <w:rPr>
                <w:b/>
                <w:sz w:val="26"/>
                <w:szCs w:val="26"/>
              </w:rPr>
              <w:t>3</w:t>
            </w:r>
          </w:p>
          <w:p w:rsidR="009558B3" w:rsidRPr="008A081B" w:rsidRDefault="008F6E33" w:rsidP="00893411">
            <w:pPr>
              <w:jc w:val="center"/>
              <w:rPr>
                <w:b/>
                <w:sz w:val="26"/>
                <w:szCs w:val="26"/>
              </w:rPr>
            </w:pPr>
            <w:r w:rsidRPr="008A081B">
              <w:rPr>
                <w:b/>
                <w:sz w:val="26"/>
                <w:szCs w:val="26"/>
              </w:rPr>
              <w:t>MÔN THI: VẬT LÍ - LỚP 12</w:t>
            </w:r>
            <w:r w:rsidR="009558B3" w:rsidRPr="008A081B">
              <w:rPr>
                <w:b/>
                <w:sz w:val="26"/>
                <w:szCs w:val="26"/>
              </w:rPr>
              <w:t xml:space="preserve"> </w:t>
            </w:r>
          </w:p>
          <w:p w:rsidR="009558B3" w:rsidRPr="008A081B" w:rsidRDefault="00A542E9" w:rsidP="0035186A">
            <w:pPr>
              <w:jc w:val="center"/>
              <w:rPr>
                <w:i/>
                <w:sz w:val="26"/>
                <w:szCs w:val="26"/>
              </w:rPr>
            </w:pPr>
            <w:r w:rsidRPr="008A081B">
              <w:rPr>
                <w:i/>
                <w:sz w:val="26"/>
                <w:szCs w:val="26"/>
                <w:shd w:val="clear" w:color="auto" w:fill="FFFFFF"/>
              </w:rPr>
              <w:t>(</w:t>
            </w:r>
            <w:r w:rsidR="009558B3" w:rsidRPr="008A081B">
              <w:rPr>
                <w:i/>
                <w:sz w:val="26"/>
                <w:szCs w:val="26"/>
                <w:shd w:val="clear" w:color="auto" w:fill="FFFFFF"/>
              </w:rPr>
              <w:t xml:space="preserve">Bản hướng dẫn chấm có </w:t>
            </w:r>
            <w:r w:rsidR="009558B3" w:rsidRPr="008A081B">
              <w:rPr>
                <w:b/>
                <w:i/>
                <w:sz w:val="26"/>
                <w:szCs w:val="26"/>
                <w:shd w:val="clear" w:color="auto" w:fill="FFFFFF"/>
              </w:rPr>
              <w:t>0</w:t>
            </w:r>
            <w:r w:rsidR="0035186A" w:rsidRPr="008A081B">
              <w:rPr>
                <w:b/>
                <w:i/>
                <w:sz w:val="26"/>
                <w:szCs w:val="26"/>
                <w:shd w:val="clear" w:color="auto" w:fill="FFFFFF"/>
              </w:rPr>
              <w:t>5</w:t>
            </w:r>
            <w:r w:rsidR="009558B3" w:rsidRPr="008A081B">
              <w:rPr>
                <w:i/>
                <w:sz w:val="26"/>
                <w:szCs w:val="26"/>
                <w:shd w:val="clear" w:color="auto" w:fill="FFFFFF"/>
              </w:rPr>
              <w:t xml:space="preserve"> trang</w:t>
            </w:r>
            <w:r w:rsidRPr="008A081B">
              <w:rPr>
                <w:i/>
                <w:sz w:val="26"/>
                <w:szCs w:val="26"/>
                <w:shd w:val="clear" w:color="auto" w:fill="FFFFFF"/>
              </w:rPr>
              <w:t>)</w:t>
            </w:r>
          </w:p>
        </w:tc>
      </w:tr>
    </w:tbl>
    <w:p w:rsidR="009558B3" w:rsidRPr="008A081B" w:rsidRDefault="0076060B" w:rsidP="0064092B">
      <w:pPr>
        <w:tabs>
          <w:tab w:val="left" w:pos="2977"/>
          <w:tab w:val="left" w:pos="4170"/>
        </w:tabs>
        <w:rPr>
          <w:sz w:val="26"/>
          <w:szCs w:val="26"/>
        </w:rPr>
      </w:pPr>
      <w:r w:rsidRPr="008A081B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7216" behindDoc="0" locked="0" layoutInCell="0" allowOverlap="1" wp14:anchorId="13E696F2" wp14:editId="103980DB">
                <wp:simplePos x="0" y="0"/>
                <wp:positionH relativeFrom="column">
                  <wp:posOffset>3825875</wp:posOffset>
                </wp:positionH>
                <wp:positionV relativeFrom="paragraph">
                  <wp:posOffset>34925</wp:posOffset>
                </wp:positionV>
                <wp:extent cx="1701800" cy="0"/>
                <wp:effectExtent l="12065" t="10160" r="10160" b="8890"/>
                <wp:wrapNone/>
                <wp:docPr id="30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018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708B7D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1.25pt,2.75pt" to="435.25pt,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" o:allowincell="f" strokeweight="1pt"/>
            </w:pict>
          </mc:Fallback>
        </mc:AlternateContent>
      </w:r>
      <w:r w:rsidR="009558B3" w:rsidRPr="008A081B">
        <w:rPr>
          <w:sz w:val="26"/>
          <w:szCs w:val="26"/>
        </w:rPr>
        <w:tab/>
      </w:r>
      <w:r w:rsidR="0064092B" w:rsidRPr="008A081B">
        <w:rPr>
          <w:sz w:val="26"/>
          <w:szCs w:val="26"/>
        </w:rPr>
        <w:tab/>
      </w:r>
    </w:p>
    <w:p w:rsidR="003D1349" w:rsidRPr="008A081B" w:rsidRDefault="003D1349" w:rsidP="00F23D6D">
      <w:pPr>
        <w:spacing w:before="40" w:after="40" w:line="269" w:lineRule="auto"/>
        <w:jc w:val="both"/>
        <w:rPr>
          <w:b/>
          <w:sz w:val="24"/>
          <w:szCs w:val="24"/>
          <w:lang w:val="es-CL"/>
        </w:rPr>
      </w:pPr>
    </w:p>
    <w:p w:rsidR="003D1349" w:rsidRPr="008A081B" w:rsidRDefault="003D1349" w:rsidP="003D1349">
      <w:pPr>
        <w:tabs>
          <w:tab w:val="left" w:pos="1760"/>
        </w:tabs>
        <w:rPr>
          <w:b/>
          <w:sz w:val="24"/>
          <w:szCs w:val="24"/>
        </w:rPr>
      </w:pPr>
      <w:r w:rsidRPr="008A081B">
        <w:rPr>
          <w:b/>
          <w:sz w:val="24"/>
          <w:szCs w:val="24"/>
        </w:rPr>
        <w:t xml:space="preserve">Chú ý: </w:t>
      </w:r>
    </w:p>
    <w:p w:rsidR="003D1349" w:rsidRPr="008A081B" w:rsidRDefault="003D1349" w:rsidP="003D1349">
      <w:pPr>
        <w:tabs>
          <w:tab w:val="left" w:pos="1760"/>
        </w:tabs>
        <w:rPr>
          <w:spacing w:val="-8"/>
          <w:sz w:val="24"/>
          <w:szCs w:val="24"/>
        </w:rPr>
      </w:pPr>
      <w:r w:rsidRPr="008A081B">
        <w:rPr>
          <w:noProof/>
          <w:spacing w:val="-8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111B37" wp14:editId="704DD5A9">
                <wp:simplePos x="0" y="0"/>
                <wp:positionH relativeFrom="column">
                  <wp:posOffset>9686</wp:posOffset>
                </wp:positionH>
                <wp:positionV relativeFrom="paragraph">
                  <wp:posOffset>80645</wp:posOffset>
                </wp:positionV>
                <wp:extent cx="0" cy="573206"/>
                <wp:effectExtent l="0" t="0" r="19050" b="36830"/>
                <wp:wrapNone/>
                <wp:docPr id="114" name="Straight Connector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73206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E65B057" id="Straight Connector 114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75pt,6.35pt" to=".75pt,5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" strokecolor="black [3213]" strokeweight="1pt">
                <v:stroke joinstyle="miter"/>
              </v:line>
            </w:pict>
          </mc:Fallback>
        </mc:AlternateContent>
      </w:r>
      <w:r w:rsidRPr="008A081B">
        <w:rPr>
          <w:spacing w:val="-8"/>
          <w:sz w:val="24"/>
          <w:szCs w:val="24"/>
        </w:rPr>
        <w:t xml:space="preserve"> - Thí sinh giải bằng cách khác đúng cho điểm tối đa của phần đó;</w:t>
      </w:r>
    </w:p>
    <w:p w:rsidR="003D1349" w:rsidRPr="008A081B" w:rsidRDefault="003D1349" w:rsidP="003D1349">
      <w:pPr>
        <w:tabs>
          <w:tab w:val="left" w:pos="1760"/>
        </w:tabs>
        <w:rPr>
          <w:b/>
          <w:spacing w:val="-8"/>
          <w:sz w:val="24"/>
          <w:szCs w:val="24"/>
        </w:rPr>
      </w:pPr>
      <w:r w:rsidRPr="008A081B">
        <w:rPr>
          <w:spacing w:val="-8"/>
          <w:sz w:val="24"/>
          <w:szCs w:val="24"/>
        </w:rPr>
        <w:t xml:space="preserve"> - Thí sinh giải đúng đến đâu cho điểm đến đó;</w:t>
      </w:r>
    </w:p>
    <w:p w:rsidR="003D1349" w:rsidRPr="008A081B" w:rsidRDefault="003D1349" w:rsidP="003D1349">
      <w:pPr>
        <w:tabs>
          <w:tab w:val="left" w:pos="1760"/>
        </w:tabs>
        <w:rPr>
          <w:b/>
          <w:spacing w:val="-8"/>
          <w:sz w:val="24"/>
          <w:szCs w:val="24"/>
        </w:rPr>
      </w:pPr>
      <w:r w:rsidRPr="008A081B">
        <w:rPr>
          <w:spacing w:val="-8"/>
          <w:sz w:val="24"/>
          <w:szCs w:val="24"/>
        </w:rPr>
        <w:t xml:space="preserve"> - Thí sinh giải SAI ra kết quả ĐÚNG </w:t>
      </w:r>
      <w:r w:rsidRPr="008A081B">
        <w:rPr>
          <w:b/>
          <w:spacing w:val="-8"/>
          <w:sz w:val="24"/>
          <w:szCs w:val="24"/>
          <w:u w:val="single"/>
        </w:rPr>
        <w:t>không</w:t>
      </w:r>
      <w:r w:rsidRPr="008A081B">
        <w:rPr>
          <w:spacing w:val="-8"/>
          <w:sz w:val="24"/>
          <w:szCs w:val="24"/>
        </w:rPr>
        <w:t xml:space="preserve"> cho điểm;</w:t>
      </w:r>
    </w:p>
    <w:p w:rsidR="003D1349" w:rsidRPr="008A081B" w:rsidRDefault="003D1349" w:rsidP="003D1349">
      <w:pPr>
        <w:tabs>
          <w:tab w:val="left" w:pos="1760"/>
        </w:tabs>
        <w:rPr>
          <w:b/>
          <w:spacing w:val="-8"/>
          <w:sz w:val="24"/>
          <w:szCs w:val="24"/>
        </w:rPr>
      </w:pPr>
      <w:r w:rsidRPr="008A081B">
        <w:rPr>
          <w:spacing w:val="-8"/>
          <w:sz w:val="24"/>
          <w:szCs w:val="24"/>
        </w:rPr>
        <w:t xml:space="preserve"> - Nếu sai hoặc thiếu đơn vị 02 lần trừ 0,25 điểm, toàn bài trừ không quá 0,5 điểm.</w:t>
      </w:r>
    </w:p>
    <w:p w:rsidR="003D1349" w:rsidRPr="008A081B" w:rsidRDefault="003D1349" w:rsidP="00F23D6D">
      <w:pPr>
        <w:spacing w:before="40" w:after="40" w:line="269" w:lineRule="auto"/>
        <w:jc w:val="both"/>
        <w:rPr>
          <w:b/>
          <w:sz w:val="24"/>
          <w:szCs w:val="24"/>
          <w:lang w:val="es-CL"/>
        </w:rPr>
      </w:pPr>
    </w:p>
    <w:p w:rsidR="00B85AB9" w:rsidRPr="008A081B" w:rsidRDefault="00B85AB9" w:rsidP="00B85AB9">
      <w:pPr>
        <w:spacing w:before="20" w:after="20" w:line="269" w:lineRule="auto"/>
        <w:jc w:val="both"/>
        <w:rPr>
          <w:sz w:val="24"/>
          <w:szCs w:val="24"/>
          <w:lang w:val="de-DE"/>
        </w:rPr>
      </w:pPr>
      <w:r w:rsidRPr="008A081B">
        <w:rPr>
          <w:b/>
          <w:sz w:val="24"/>
          <w:szCs w:val="24"/>
          <w:lang w:val="de-DE"/>
        </w:rPr>
        <w:t>Bài 1 (2,5 điểm):</w:t>
      </w:r>
      <w:r w:rsidRPr="008A081B">
        <w:rPr>
          <w:sz w:val="24"/>
          <w:szCs w:val="24"/>
          <w:lang w:val="de-DE"/>
        </w:rPr>
        <w:t xml:space="preserve"> </w:t>
      </w:r>
    </w:p>
    <w:p w:rsidR="00B85AB9" w:rsidRPr="008A081B" w:rsidRDefault="00B85AB9" w:rsidP="00B85AB9">
      <w:pPr>
        <w:spacing w:before="20" w:after="20" w:line="269" w:lineRule="auto"/>
        <w:jc w:val="both"/>
        <w:rPr>
          <w:sz w:val="24"/>
          <w:szCs w:val="24"/>
        </w:rPr>
      </w:pPr>
      <w:r w:rsidRPr="008A081B">
        <w:rPr>
          <w:sz w:val="24"/>
          <w:szCs w:val="24"/>
        </w:rPr>
        <w:t xml:space="preserve">Trong thí nghiệm giao thoa sóng mặt nước, hai nguồn sóng kết hợp tại A và B dao động theo phương thẳng đứng với phương trình </w:t>
      </w:r>
      <w:r w:rsidRPr="008A081B">
        <w:rPr>
          <w:position w:val="-12"/>
          <w:sz w:val="24"/>
          <w:szCs w:val="24"/>
        </w:rPr>
        <w:object w:dxaOrig="2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5pt;height:18.5pt" o:ole="">
            <v:imagedata r:id="rId7" o:title=""/>
          </v:shape>
          <o:OLEObject Type="Embed" ProgID="Equation.DSMT4" ShapeID="_x0000_i1025" DrawAspect="Content" ObjectID="_1739424685" r:id="rId8"/>
        </w:object>
      </w:r>
      <w:r w:rsidRPr="008A081B">
        <w:rPr>
          <w:sz w:val="24"/>
          <w:szCs w:val="24"/>
        </w:rPr>
        <w:t xml:space="preserve">. Biết </w:t>
      </w:r>
      <w:r w:rsidRPr="008A081B">
        <w:rPr>
          <w:sz w:val="24"/>
          <w:szCs w:val="24"/>
          <w:lang w:val="vi-VN"/>
        </w:rPr>
        <w:t>AB = 8 cm. Phần tử nước t</w:t>
      </w:r>
      <w:r w:rsidRPr="008A081B">
        <w:rPr>
          <w:sz w:val="24"/>
          <w:szCs w:val="24"/>
        </w:rPr>
        <w:t xml:space="preserve">ại điểm M trên mặt nước cách </w:t>
      </w:r>
      <w:r w:rsidRPr="008A081B">
        <w:rPr>
          <w:sz w:val="24"/>
          <w:szCs w:val="24"/>
          <w:lang w:val="vi-VN"/>
        </w:rPr>
        <w:t xml:space="preserve">A, B </w:t>
      </w:r>
      <w:r w:rsidRPr="008A081B">
        <w:rPr>
          <w:sz w:val="24"/>
          <w:szCs w:val="24"/>
        </w:rPr>
        <w:t xml:space="preserve">những khoảng lần lượt </w:t>
      </w:r>
      <w:r w:rsidRPr="008A081B">
        <w:rPr>
          <w:sz w:val="24"/>
          <w:szCs w:val="24"/>
          <w:lang w:val="vi-VN"/>
        </w:rPr>
        <w:t>là</w:t>
      </w:r>
      <w:r w:rsidRPr="008A081B">
        <w:rPr>
          <w:sz w:val="24"/>
          <w:szCs w:val="24"/>
        </w:rPr>
        <w:t xml:space="preserve"> d</w:t>
      </w:r>
      <w:r w:rsidRPr="008A081B">
        <w:rPr>
          <w:sz w:val="24"/>
          <w:szCs w:val="24"/>
          <w:vertAlign w:val="subscript"/>
        </w:rPr>
        <w:t>1</w:t>
      </w:r>
      <w:r w:rsidRPr="008A081B">
        <w:rPr>
          <w:sz w:val="24"/>
          <w:szCs w:val="24"/>
        </w:rPr>
        <w:t xml:space="preserve"> = 25 cm, d</w:t>
      </w:r>
      <w:r w:rsidRPr="008A081B">
        <w:rPr>
          <w:sz w:val="24"/>
          <w:szCs w:val="24"/>
          <w:vertAlign w:val="subscript"/>
        </w:rPr>
        <w:t>2</w:t>
      </w:r>
      <w:r w:rsidRPr="008A081B">
        <w:rPr>
          <w:sz w:val="24"/>
          <w:szCs w:val="24"/>
        </w:rPr>
        <w:t xml:space="preserve"> = 20,5 cm</w:t>
      </w:r>
      <w:r w:rsidRPr="008A081B">
        <w:rPr>
          <w:sz w:val="24"/>
          <w:szCs w:val="24"/>
          <w:lang w:val="vi-VN"/>
        </w:rPr>
        <w:t xml:space="preserve"> </w:t>
      </w:r>
      <w:r w:rsidRPr="008A081B">
        <w:rPr>
          <w:sz w:val="24"/>
          <w:szCs w:val="24"/>
        </w:rPr>
        <w:t>dao động với biên độ cực đại, giữa M và đường trung trực của AB có hai dãy cực đại khác.</w:t>
      </w:r>
    </w:p>
    <w:p w:rsidR="00B85AB9" w:rsidRPr="008A081B" w:rsidRDefault="00B85AB9" w:rsidP="00B85AB9">
      <w:pPr>
        <w:spacing w:before="20" w:after="20" w:line="269" w:lineRule="auto"/>
        <w:jc w:val="both"/>
        <w:rPr>
          <w:sz w:val="24"/>
          <w:szCs w:val="24"/>
        </w:rPr>
      </w:pPr>
      <w:r w:rsidRPr="008A081B">
        <w:rPr>
          <w:sz w:val="24"/>
          <w:szCs w:val="24"/>
        </w:rPr>
        <w:t>a) Tính tốc độ truyền sóng trên mặt nước. Xác định số đường dao động cực đại giữa A và B.</w:t>
      </w:r>
    </w:p>
    <w:p w:rsidR="00B85AB9" w:rsidRPr="008A081B" w:rsidRDefault="00B85AB9" w:rsidP="00B85AB9">
      <w:pPr>
        <w:spacing w:before="20" w:after="20" w:line="269" w:lineRule="auto"/>
        <w:jc w:val="both"/>
        <w:rPr>
          <w:sz w:val="24"/>
          <w:szCs w:val="24"/>
          <w:lang w:val="vi-VN"/>
        </w:rPr>
      </w:pPr>
      <w:r w:rsidRPr="008A081B">
        <w:rPr>
          <w:sz w:val="24"/>
          <w:szCs w:val="24"/>
        </w:rPr>
        <w:t>b) Xét một phần tử nước tại N trên bề mặt, thuộc đường trung trực của AB</w:t>
      </w:r>
      <w:r w:rsidRPr="008A081B">
        <w:rPr>
          <w:sz w:val="24"/>
          <w:szCs w:val="24"/>
          <w:lang w:val="vi-VN"/>
        </w:rPr>
        <w:t>, phần tử nước t</w:t>
      </w:r>
      <w:r w:rsidRPr="008A081B">
        <w:rPr>
          <w:sz w:val="24"/>
          <w:szCs w:val="24"/>
        </w:rPr>
        <w:t xml:space="preserve">ại điểm </w:t>
      </w:r>
      <w:r w:rsidRPr="008A081B">
        <w:rPr>
          <w:sz w:val="24"/>
          <w:szCs w:val="24"/>
          <w:lang w:val="vi-VN"/>
        </w:rPr>
        <w:t xml:space="preserve">N </w:t>
      </w:r>
      <w:r w:rsidRPr="008A081B">
        <w:rPr>
          <w:sz w:val="24"/>
          <w:szCs w:val="24"/>
        </w:rPr>
        <w:t>dao động ngược pha với hai nguồn. Tìm khoảng cách nhỏ nhất từ N đến đoạn thẳng</w:t>
      </w:r>
      <w:r w:rsidRPr="008A081B">
        <w:rPr>
          <w:sz w:val="24"/>
          <w:szCs w:val="24"/>
          <w:lang w:val="vi-VN"/>
        </w:rPr>
        <w:t xml:space="preserve"> AB.</w:t>
      </w:r>
    </w:p>
    <w:p w:rsidR="00B85AB9" w:rsidRPr="008A081B" w:rsidRDefault="00B85AB9" w:rsidP="00B85AB9">
      <w:pPr>
        <w:spacing w:before="20" w:after="20" w:line="269" w:lineRule="auto"/>
        <w:jc w:val="both"/>
        <w:rPr>
          <w:sz w:val="24"/>
          <w:szCs w:val="24"/>
        </w:rPr>
      </w:pPr>
      <w:r w:rsidRPr="008A081B">
        <w:rPr>
          <w:sz w:val="24"/>
          <w:szCs w:val="24"/>
        </w:rPr>
        <w:t xml:space="preserve">c) Trục </w:t>
      </w:r>
      <w:r w:rsidRPr="008A081B">
        <w:rPr>
          <w:position w:val="-4"/>
          <w:sz w:val="24"/>
          <w:szCs w:val="24"/>
        </w:rPr>
        <w:object w:dxaOrig="220" w:dyaOrig="260">
          <v:shape id="_x0000_i1026" type="#_x0000_t75" style="width:10.5pt;height:13pt" o:ole="">
            <v:imagedata r:id="rId9" o:title=""/>
          </v:shape>
          <o:OLEObject Type="Embed" ProgID="Equation.DSMT4" ShapeID="_x0000_i1026" DrawAspect="Content" ObjectID="_1739424686" r:id="rId10"/>
        </w:object>
      </w:r>
      <w:r w:rsidRPr="008A081B">
        <w:rPr>
          <w:sz w:val="24"/>
          <w:szCs w:val="24"/>
        </w:rPr>
        <w:t xml:space="preserve"> trên mặt nước đi qua A và vuông góc với AB tại A. Xét phần tử nước tại Q thuộc </w:t>
      </w:r>
      <w:r w:rsidRPr="008A081B">
        <w:rPr>
          <w:position w:val="-4"/>
          <w:sz w:val="24"/>
          <w:szCs w:val="24"/>
        </w:rPr>
        <w:object w:dxaOrig="220" w:dyaOrig="260">
          <v:shape id="_x0000_i1027" type="#_x0000_t75" style="width:10.5pt;height:13pt" o:ole="">
            <v:imagedata r:id="rId9" o:title=""/>
          </v:shape>
          <o:OLEObject Type="Embed" ProgID="Equation.DSMT4" ShapeID="_x0000_i1027" DrawAspect="Content" ObjectID="_1739424687" r:id="rId11"/>
        </w:object>
      </w:r>
      <w:r w:rsidRPr="008A081B">
        <w:rPr>
          <w:sz w:val="24"/>
          <w:szCs w:val="24"/>
        </w:rPr>
        <w:t xml:space="preserve"> cách</w:t>
      </w:r>
      <w:r w:rsidRPr="008A081B">
        <w:rPr>
          <w:sz w:val="24"/>
          <w:szCs w:val="24"/>
          <w:lang w:val="vi-VN"/>
        </w:rPr>
        <w:t xml:space="preserve"> A</w:t>
      </w:r>
      <w:r w:rsidRPr="008A081B">
        <w:rPr>
          <w:sz w:val="24"/>
          <w:szCs w:val="24"/>
        </w:rPr>
        <w:t xml:space="preserve"> một đoạn</w:t>
      </w:r>
      <w:r w:rsidRPr="008A081B">
        <w:rPr>
          <w:position w:val="-12"/>
          <w:sz w:val="24"/>
          <w:szCs w:val="24"/>
          <w:lang w:val="vi-VN"/>
        </w:rPr>
        <w:t xml:space="preserve"> </w:t>
      </w:r>
      <w:r w:rsidRPr="008A081B">
        <w:rPr>
          <w:sz w:val="24"/>
          <w:szCs w:val="24"/>
        </w:rPr>
        <w:t>L</w:t>
      </w:r>
      <w:r w:rsidRPr="008A081B">
        <w:rPr>
          <w:sz w:val="24"/>
          <w:szCs w:val="24"/>
          <w:lang w:val="vi-VN"/>
        </w:rPr>
        <w:t xml:space="preserve">. </w:t>
      </w:r>
      <w:r w:rsidRPr="008A081B">
        <w:rPr>
          <w:sz w:val="24"/>
          <w:szCs w:val="24"/>
        </w:rPr>
        <w:t xml:space="preserve">Tính giá trị cực đại của L để </w:t>
      </w:r>
      <w:r w:rsidRPr="008A081B">
        <w:rPr>
          <w:sz w:val="24"/>
          <w:szCs w:val="24"/>
          <w:lang w:val="vi-VN"/>
        </w:rPr>
        <w:t xml:space="preserve">phần tử nước tại </w:t>
      </w:r>
      <w:r w:rsidRPr="008A081B">
        <w:rPr>
          <w:sz w:val="24"/>
          <w:szCs w:val="24"/>
        </w:rPr>
        <w:t>điểm Q dao động với biên độ cực đại.</w:t>
      </w:r>
    </w:p>
    <w:p w:rsidR="00EA55B1" w:rsidRDefault="00EA55B1" w:rsidP="00B85AB9">
      <w:pPr>
        <w:spacing w:before="40" w:after="40"/>
        <w:jc w:val="center"/>
        <w:rPr>
          <w:b/>
          <w:sz w:val="24"/>
          <w:szCs w:val="24"/>
        </w:rPr>
      </w:pPr>
    </w:p>
    <w:p w:rsidR="00F23D6D" w:rsidRDefault="00F23D6D" w:rsidP="00B85AB9">
      <w:pPr>
        <w:spacing w:before="40" w:after="40"/>
        <w:jc w:val="center"/>
        <w:rPr>
          <w:b/>
          <w:sz w:val="24"/>
          <w:szCs w:val="24"/>
        </w:rPr>
      </w:pPr>
      <w:r w:rsidRPr="008A081B">
        <w:rPr>
          <w:b/>
          <w:sz w:val="24"/>
          <w:szCs w:val="24"/>
        </w:rPr>
        <w:t>HƯỚNG DẪN CHẤM</w:t>
      </w:r>
    </w:p>
    <w:p w:rsidR="00EA55B1" w:rsidRPr="008A081B" w:rsidRDefault="00EA55B1" w:rsidP="00B85AB9">
      <w:pPr>
        <w:spacing w:before="40" w:after="40"/>
        <w:jc w:val="center"/>
        <w:rPr>
          <w:b/>
          <w:sz w:val="24"/>
          <w:szCs w:val="24"/>
        </w:rPr>
      </w:pPr>
    </w:p>
    <w:tbl>
      <w:tblPr>
        <w:tblStyle w:val="TableGrid"/>
        <w:tblW w:w="10349" w:type="dxa"/>
        <w:tblLook w:val="04A0" w:firstRow="1" w:lastRow="0" w:firstColumn="1" w:lastColumn="0" w:noHBand="0" w:noVBand="1"/>
      </w:tblPr>
      <w:tblGrid>
        <w:gridCol w:w="988"/>
        <w:gridCol w:w="709"/>
        <w:gridCol w:w="7654"/>
        <w:gridCol w:w="998"/>
      </w:tblGrid>
      <w:tr w:rsidR="008A081B" w:rsidRPr="008A081B" w:rsidTr="00EA55B1">
        <w:trPr>
          <w:tblHeader/>
        </w:trPr>
        <w:tc>
          <w:tcPr>
            <w:tcW w:w="988" w:type="dxa"/>
          </w:tcPr>
          <w:p w:rsidR="00FE0762" w:rsidRPr="008A081B" w:rsidRDefault="00FE0762" w:rsidP="003930AE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8A081B">
              <w:rPr>
                <w:b/>
                <w:sz w:val="24"/>
                <w:szCs w:val="24"/>
              </w:rPr>
              <w:t>BÀI</w:t>
            </w:r>
            <w:r w:rsidR="00F50381">
              <w:rPr>
                <w:b/>
                <w:sz w:val="24"/>
                <w:szCs w:val="24"/>
              </w:rPr>
              <w:t xml:space="preserve"> 1</w:t>
            </w:r>
          </w:p>
        </w:tc>
        <w:tc>
          <w:tcPr>
            <w:tcW w:w="709" w:type="dxa"/>
            <w:vAlign w:val="center"/>
          </w:tcPr>
          <w:p w:rsidR="00FE0762" w:rsidRPr="008A081B" w:rsidRDefault="00FE0762" w:rsidP="00EA55B1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8A081B">
              <w:rPr>
                <w:b/>
                <w:sz w:val="24"/>
                <w:szCs w:val="24"/>
              </w:rPr>
              <w:t>Ý</w:t>
            </w:r>
          </w:p>
        </w:tc>
        <w:tc>
          <w:tcPr>
            <w:tcW w:w="7654" w:type="dxa"/>
          </w:tcPr>
          <w:p w:rsidR="00FE0762" w:rsidRPr="008A081B" w:rsidRDefault="00FE0762" w:rsidP="003930AE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8A081B">
              <w:rPr>
                <w:b/>
                <w:sz w:val="24"/>
                <w:szCs w:val="24"/>
              </w:rPr>
              <w:t>NỘI DUNG CHÍNH</w:t>
            </w:r>
          </w:p>
        </w:tc>
        <w:tc>
          <w:tcPr>
            <w:tcW w:w="998" w:type="dxa"/>
            <w:vAlign w:val="center"/>
          </w:tcPr>
          <w:p w:rsidR="00FE0762" w:rsidRPr="008A081B" w:rsidRDefault="00FE0762" w:rsidP="003930AE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8A081B">
              <w:rPr>
                <w:b/>
                <w:sz w:val="24"/>
                <w:szCs w:val="24"/>
              </w:rPr>
              <w:t>ĐIỂM</w:t>
            </w:r>
          </w:p>
        </w:tc>
      </w:tr>
      <w:tr w:rsidR="008A081B" w:rsidRPr="008A081B" w:rsidTr="00EA55B1">
        <w:tc>
          <w:tcPr>
            <w:tcW w:w="988" w:type="dxa"/>
          </w:tcPr>
          <w:p w:rsidR="00FE0762" w:rsidRPr="008A081B" w:rsidRDefault="00FE0762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FE0762" w:rsidRPr="00EA55B1" w:rsidRDefault="002406F6" w:rsidP="00EA55B1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EA55B1">
              <w:rPr>
                <w:b/>
                <w:sz w:val="24"/>
                <w:szCs w:val="24"/>
              </w:rPr>
              <w:t>a)</w:t>
            </w:r>
          </w:p>
        </w:tc>
        <w:tc>
          <w:tcPr>
            <w:tcW w:w="7654" w:type="dxa"/>
          </w:tcPr>
          <w:p w:rsidR="00FE0762" w:rsidRPr="00EA55B1" w:rsidRDefault="00FE0762" w:rsidP="003930AE">
            <w:pPr>
              <w:spacing w:before="20" w:after="20"/>
              <w:jc w:val="both"/>
              <w:rPr>
                <w:b/>
                <w:sz w:val="24"/>
                <w:szCs w:val="24"/>
              </w:rPr>
            </w:pPr>
            <w:r w:rsidRPr="00EA55B1">
              <w:rPr>
                <w:b/>
                <w:sz w:val="24"/>
                <w:szCs w:val="24"/>
              </w:rPr>
              <w:t>Tính tốc độ truyền sóng trên mặt nước. Xác định số đường dao động cực đại giữa A và B.</w:t>
            </w:r>
          </w:p>
        </w:tc>
        <w:tc>
          <w:tcPr>
            <w:tcW w:w="998" w:type="dxa"/>
            <w:vAlign w:val="center"/>
          </w:tcPr>
          <w:p w:rsidR="00FE0762" w:rsidRPr="008A081B" w:rsidRDefault="007801D1" w:rsidP="003930AE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8A081B">
              <w:rPr>
                <w:b/>
                <w:sz w:val="24"/>
                <w:szCs w:val="24"/>
              </w:rPr>
              <w:t>1,0</w:t>
            </w:r>
          </w:p>
        </w:tc>
      </w:tr>
      <w:tr w:rsidR="008A081B" w:rsidRPr="008A081B" w:rsidTr="00EA55B1">
        <w:tc>
          <w:tcPr>
            <w:tcW w:w="988" w:type="dxa"/>
          </w:tcPr>
          <w:p w:rsidR="00FE0762" w:rsidRPr="008A081B" w:rsidRDefault="00FE0762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FE0762" w:rsidRPr="00EA55B1" w:rsidRDefault="00EA55B1" w:rsidP="00EA55B1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*</w:t>
            </w:r>
          </w:p>
        </w:tc>
        <w:tc>
          <w:tcPr>
            <w:tcW w:w="7654" w:type="dxa"/>
          </w:tcPr>
          <w:p w:rsidR="00FE0762" w:rsidRPr="00EA55B1" w:rsidRDefault="00FE0762" w:rsidP="003930AE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 w:rsidRPr="00EA55B1">
              <w:rPr>
                <w:b/>
                <w:sz w:val="24"/>
                <w:szCs w:val="24"/>
              </w:rPr>
              <w:t>Tính tốc độ truyền sóng trên mặt nước.</w:t>
            </w:r>
          </w:p>
        </w:tc>
        <w:tc>
          <w:tcPr>
            <w:tcW w:w="998" w:type="dxa"/>
            <w:vAlign w:val="center"/>
          </w:tcPr>
          <w:p w:rsidR="00FE0762" w:rsidRPr="008A081B" w:rsidRDefault="00E17422" w:rsidP="003930AE">
            <w:pPr>
              <w:spacing w:before="20" w:after="20"/>
              <w:jc w:val="center"/>
              <w:rPr>
                <w:b/>
                <w:i/>
                <w:sz w:val="24"/>
                <w:szCs w:val="24"/>
              </w:rPr>
            </w:pPr>
            <w:r w:rsidRPr="008A081B">
              <w:rPr>
                <w:b/>
                <w:i/>
                <w:sz w:val="24"/>
                <w:szCs w:val="24"/>
              </w:rPr>
              <w:t>0,5</w:t>
            </w:r>
          </w:p>
        </w:tc>
      </w:tr>
      <w:tr w:rsidR="008A081B" w:rsidRPr="008A081B" w:rsidTr="00EA55B1">
        <w:tc>
          <w:tcPr>
            <w:tcW w:w="988" w:type="dxa"/>
          </w:tcPr>
          <w:p w:rsidR="00FE0762" w:rsidRPr="008A081B" w:rsidRDefault="00FE0762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FE0762" w:rsidRPr="008A081B" w:rsidRDefault="00FE0762" w:rsidP="00EA55B1">
            <w:pPr>
              <w:spacing w:before="20" w:after="20"/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FE0762" w:rsidRPr="008A081B" w:rsidRDefault="00FE0762" w:rsidP="003930AE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 xml:space="preserve">- Do hai nguồn dao động cùng pha và tại M sóng có biên độ cực đại nên: </w:t>
            </w:r>
            <w:r w:rsidRPr="008A081B">
              <w:rPr>
                <w:position w:val="-12"/>
                <w:sz w:val="24"/>
                <w:szCs w:val="24"/>
              </w:rPr>
              <w:object w:dxaOrig="1200" w:dyaOrig="360">
                <v:shape id="_x0000_i1028" type="#_x0000_t75" style="width:60pt;height:18.5pt" o:ole="">
                  <v:imagedata r:id="rId12" o:title=""/>
                </v:shape>
                <o:OLEObject Type="Embed" ProgID="Equation.DSMT4" ShapeID="_x0000_i1028" DrawAspect="Content" ObjectID="_1739424688" r:id="rId13"/>
              </w:object>
            </w:r>
            <w:r w:rsidRPr="008A081B">
              <w:rPr>
                <w:sz w:val="24"/>
                <w:szCs w:val="24"/>
              </w:rPr>
              <w:t xml:space="preserve"> </w:t>
            </w:r>
            <w:r w:rsidRPr="008A081B">
              <w:rPr>
                <w:position w:val="-10"/>
                <w:sz w:val="24"/>
                <w:szCs w:val="24"/>
              </w:rPr>
              <w:object w:dxaOrig="740" w:dyaOrig="320">
                <v:shape id="_x0000_i1029" type="#_x0000_t75" style="width:37pt;height:16.5pt" o:ole="">
                  <v:imagedata r:id="rId14" o:title=""/>
                </v:shape>
                <o:OLEObject Type="Embed" ProgID="Equation.DSMT4" ShapeID="_x0000_i1029" DrawAspect="Content" ObjectID="_1739424689" r:id="rId15"/>
              </w:object>
            </w:r>
            <w:r w:rsidRPr="008A081B">
              <w:rPr>
                <w:sz w:val="24"/>
                <w:szCs w:val="24"/>
              </w:rPr>
              <w:t xml:space="preserve"> (*)</w:t>
            </w:r>
          </w:p>
          <w:p w:rsidR="000E0BEC" w:rsidRPr="008A081B" w:rsidRDefault="000E0BEC" w:rsidP="000E0BEC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- Giữa M và đường trung trực còn có 2 dãy cực đại khác: k = 3</w:t>
            </w:r>
          </w:p>
          <w:p w:rsidR="000E0BEC" w:rsidRPr="008A081B" w:rsidRDefault="000E0BEC" w:rsidP="000E0BEC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 xml:space="preserve">- Từ (*) suy ra: </w:t>
            </w:r>
            <w:r w:rsidRPr="008A081B">
              <w:rPr>
                <w:position w:val="-10"/>
                <w:sz w:val="24"/>
                <w:szCs w:val="24"/>
              </w:rPr>
              <w:object w:dxaOrig="2760" w:dyaOrig="320">
                <v:shape id="_x0000_i1030" type="#_x0000_t75" style="width:138pt;height:16.5pt" o:ole="">
                  <v:imagedata r:id="rId16" o:title=""/>
                </v:shape>
                <o:OLEObject Type="Embed" ProgID="Equation.DSMT4" ShapeID="_x0000_i1030" DrawAspect="Content" ObjectID="_1739424690" r:id="rId17"/>
              </w:object>
            </w:r>
          </w:p>
        </w:tc>
        <w:tc>
          <w:tcPr>
            <w:tcW w:w="998" w:type="dxa"/>
            <w:vAlign w:val="center"/>
          </w:tcPr>
          <w:p w:rsidR="00FE0762" w:rsidRPr="008A081B" w:rsidRDefault="000E0BEC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EA55B1">
        <w:tc>
          <w:tcPr>
            <w:tcW w:w="988" w:type="dxa"/>
          </w:tcPr>
          <w:p w:rsidR="00FE0762" w:rsidRPr="008A081B" w:rsidRDefault="00FE0762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FE0762" w:rsidRPr="008A081B" w:rsidRDefault="00FE0762" w:rsidP="00EA55B1">
            <w:pPr>
              <w:spacing w:before="20" w:after="20"/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FE0762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 xml:space="preserve">- Tốc độ truyền sóng trên mặt nước: </w:t>
            </w:r>
            <w:r w:rsidRPr="008A081B">
              <w:rPr>
                <w:position w:val="-24"/>
                <w:sz w:val="24"/>
                <w:szCs w:val="24"/>
              </w:rPr>
              <w:object w:dxaOrig="2940" w:dyaOrig="620">
                <v:shape id="_x0000_i1031" type="#_x0000_t75" style="width:147pt;height:31pt" o:ole="">
                  <v:imagedata r:id="rId18" o:title=""/>
                </v:shape>
                <o:OLEObject Type="Embed" ProgID="Equation.DSMT4" ShapeID="_x0000_i1031" DrawAspect="Content" ObjectID="_1739424691" r:id="rId19"/>
              </w:object>
            </w:r>
            <w:r w:rsidRPr="008A081B">
              <w:rPr>
                <w:sz w:val="24"/>
                <w:szCs w:val="24"/>
              </w:rPr>
              <w:t>cm/s.</w:t>
            </w:r>
          </w:p>
        </w:tc>
        <w:tc>
          <w:tcPr>
            <w:tcW w:w="998" w:type="dxa"/>
            <w:vAlign w:val="center"/>
          </w:tcPr>
          <w:p w:rsidR="00FE0762" w:rsidRPr="008A081B" w:rsidRDefault="000E0BEC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EA55B1">
        <w:tc>
          <w:tcPr>
            <w:tcW w:w="988" w:type="dxa"/>
          </w:tcPr>
          <w:p w:rsidR="00FE0762" w:rsidRPr="00EA55B1" w:rsidRDefault="00FE0762" w:rsidP="003930AE">
            <w:pPr>
              <w:spacing w:before="20" w:after="20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FE0762" w:rsidRPr="00EA55B1" w:rsidRDefault="00EA55B1" w:rsidP="00EA55B1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*</w:t>
            </w:r>
          </w:p>
        </w:tc>
        <w:tc>
          <w:tcPr>
            <w:tcW w:w="7654" w:type="dxa"/>
          </w:tcPr>
          <w:p w:rsidR="00FE0762" w:rsidRPr="00EA55B1" w:rsidRDefault="002406F6" w:rsidP="003930AE">
            <w:pPr>
              <w:spacing w:before="20" w:after="20"/>
              <w:jc w:val="both"/>
              <w:rPr>
                <w:b/>
                <w:sz w:val="24"/>
                <w:szCs w:val="24"/>
              </w:rPr>
            </w:pPr>
            <w:r w:rsidRPr="00EA55B1">
              <w:rPr>
                <w:b/>
                <w:sz w:val="24"/>
                <w:szCs w:val="24"/>
              </w:rPr>
              <w:t>Xác định số đường dao động cực đại giữa A và B.</w:t>
            </w:r>
          </w:p>
        </w:tc>
        <w:tc>
          <w:tcPr>
            <w:tcW w:w="998" w:type="dxa"/>
            <w:vAlign w:val="center"/>
          </w:tcPr>
          <w:p w:rsidR="00FE0762" w:rsidRPr="008A081B" w:rsidRDefault="000E0BEC" w:rsidP="003930AE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8A081B">
              <w:rPr>
                <w:b/>
                <w:i/>
                <w:sz w:val="24"/>
                <w:szCs w:val="24"/>
              </w:rPr>
              <w:t>0,5</w:t>
            </w:r>
          </w:p>
        </w:tc>
      </w:tr>
      <w:tr w:rsidR="008A081B" w:rsidRPr="008A081B" w:rsidTr="00EA55B1">
        <w:tc>
          <w:tcPr>
            <w:tcW w:w="988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2406F6" w:rsidRPr="008A081B" w:rsidRDefault="002406F6" w:rsidP="00EA55B1">
            <w:pPr>
              <w:spacing w:before="20" w:after="20"/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406F6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Số điểm dao động cực đại giữa A và B được xác định bởi công thức:</w:t>
            </w:r>
          </w:p>
          <w:p w:rsidR="002406F6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position w:val="-24"/>
                <w:sz w:val="24"/>
                <w:szCs w:val="24"/>
              </w:rPr>
              <w:object w:dxaOrig="1880" w:dyaOrig="620">
                <v:shape id="_x0000_i1032" type="#_x0000_t75" style="width:94pt;height:31pt" o:ole="">
                  <v:imagedata r:id="rId20" o:title=""/>
                </v:shape>
                <o:OLEObject Type="Embed" ProgID="Equation.DSMT4" ShapeID="_x0000_i1032" DrawAspect="Content" ObjectID="_1739424692" r:id="rId21"/>
              </w:object>
            </w:r>
            <w:r w:rsidRPr="008A081B">
              <w:rPr>
                <w:sz w:val="24"/>
                <w:szCs w:val="24"/>
              </w:rPr>
              <w:t xml:space="preserve"> </w:t>
            </w:r>
            <w:r w:rsidRPr="008A081B">
              <w:rPr>
                <w:position w:val="-10"/>
                <w:sz w:val="24"/>
                <w:szCs w:val="24"/>
              </w:rPr>
              <w:object w:dxaOrig="1420" w:dyaOrig="320">
                <v:shape id="_x0000_i1033" type="#_x0000_t75" style="width:70.5pt;height:16.5pt" o:ole="">
                  <v:imagedata r:id="rId22" o:title=""/>
                </v:shape>
                <o:OLEObject Type="Embed" ProgID="Equation.DSMT4" ShapeID="_x0000_i1033" DrawAspect="Content" ObjectID="_1739424693" r:id="rId23"/>
              </w:object>
            </w:r>
            <w:r w:rsidRPr="008A081B">
              <w:rPr>
                <w:position w:val="-10"/>
                <w:sz w:val="24"/>
                <w:szCs w:val="24"/>
              </w:rPr>
              <w:object w:dxaOrig="740" w:dyaOrig="320">
                <v:shape id="_x0000_i1034" type="#_x0000_t75" style="width:37pt;height:16.5pt" o:ole="">
                  <v:imagedata r:id="rId14" o:title=""/>
                </v:shape>
                <o:OLEObject Type="Embed" ProgID="Equation.DSMT4" ShapeID="_x0000_i1034" DrawAspect="Content" ObjectID="_1739424694" r:id="rId24"/>
              </w:object>
            </w:r>
            <w:r w:rsidRPr="008A081B">
              <w:rPr>
                <w:position w:val="-6"/>
                <w:sz w:val="24"/>
                <w:szCs w:val="24"/>
              </w:rPr>
              <w:object w:dxaOrig="300" w:dyaOrig="240">
                <v:shape id="_x0000_i1035" type="#_x0000_t75" style="width:15pt;height:12pt" o:ole="">
                  <v:imagedata r:id="rId25" o:title=""/>
                </v:shape>
                <o:OLEObject Type="Embed" ProgID="Equation.DSMT4" ShapeID="_x0000_i1035" DrawAspect="Content" ObjectID="_1739424695" r:id="rId26"/>
              </w:object>
            </w:r>
            <w:r w:rsidRPr="008A081B">
              <w:rPr>
                <w:position w:val="-10"/>
                <w:sz w:val="24"/>
                <w:szCs w:val="24"/>
              </w:rPr>
              <w:object w:dxaOrig="1480" w:dyaOrig="320">
                <v:shape id="_x0000_i1036" type="#_x0000_t75" style="width:74pt;height:16.5pt" o:ole="">
                  <v:imagedata r:id="rId27" o:title=""/>
                </v:shape>
                <o:OLEObject Type="Embed" ProgID="Equation.DSMT4" ShapeID="_x0000_i1036" DrawAspect="Content" ObjectID="_1739424696" r:id="rId28"/>
              </w:object>
            </w:r>
          </w:p>
        </w:tc>
        <w:tc>
          <w:tcPr>
            <w:tcW w:w="998" w:type="dxa"/>
            <w:vAlign w:val="center"/>
          </w:tcPr>
          <w:p w:rsidR="002406F6" w:rsidRPr="008A081B" w:rsidRDefault="000E0BEC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EA55B1">
        <w:tc>
          <w:tcPr>
            <w:tcW w:w="988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2406F6" w:rsidRPr="008A081B" w:rsidRDefault="002406F6" w:rsidP="00EA55B1">
            <w:pPr>
              <w:spacing w:before="20" w:after="20"/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Vậy có 11 đường dao động cực đại giữa A và B.</w:t>
            </w:r>
          </w:p>
        </w:tc>
        <w:tc>
          <w:tcPr>
            <w:tcW w:w="998" w:type="dxa"/>
            <w:vAlign w:val="center"/>
          </w:tcPr>
          <w:p w:rsidR="002406F6" w:rsidRPr="008A081B" w:rsidRDefault="000E0BEC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EA55B1">
        <w:tc>
          <w:tcPr>
            <w:tcW w:w="988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2406F6" w:rsidRPr="00EA55B1" w:rsidRDefault="002406F6" w:rsidP="00EA55B1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EA55B1">
              <w:rPr>
                <w:b/>
                <w:sz w:val="24"/>
                <w:szCs w:val="24"/>
              </w:rPr>
              <w:t>b)</w:t>
            </w:r>
          </w:p>
        </w:tc>
        <w:tc>
          <w:tcPr>
            <w:tcW w:w="7654" w:type="dxa"/>
          </w:tcPr>
          <w:p w:rsidR="002406F6" w:rsidRPr="00EA55B1" w:rsidRDefault="002406F6" w:rsidP="003930AE">
            <w:pPr>
              <w:spacing w:before="20" w:after="20"/>
              <w:jc w:val="both"/>
              <w:rPr>
                <w:b/>
                <w:sz w:val="24"/>
                <w:szCs w:val="24"/>
              </w:rPr>
            </w:pPr>
            <w:r w:rsidRPr="00EA55B1">
              <w:rPr>
                <w:b/>
                <w:sz w:val="24"/>
                <w:szCs w:val="24"/>
              </w:rPr>
              <w:t>Xét một phần tử nước tại N trên bề mặt, thuộc đường trung trực của AB</w:t>
            </w:r>
            <w:r w:rsidRPr="00EA55B1">
              <w:rPr>
                <w:b/>
                <w:sz w:val="24"/>
                <w:szCs w:val="24"/>
                <w:lang w:val="vi-VN"/>
              </w:rPr>
              <w:t>, phần tử nước t</w:t>
            </w:r>
            <w:r w:rsidRPr="00EA55B1">
              <w:rPr>
                <w:b/>
                <w:sz w:val="24"/>
                <w:szCs w:val="24"/>
              </w:rPr>
              <w:t xml:space="preserve">ại điểm </w:t>
            </w:r>
            <w:r w:rsidRPr="00EA55B1">
              <w:rPr>
                <w:b/>
                <w:sz w:val="24"/>
                <w:szCs w:val="24"/>
                <w:lang w:val="vi-VN"/>
              </w:rPr>
              <w:t xml:space="preserve">N </w:t>
            </w:r>
            <w:r w:rsidRPr="00EA55B1">
              <w:rPr>
                <w:b/>
                <w:sz w:val="24"/>
                <w:szCs w:val="24"/>
              </w:rPr>
              <w:t>dao động ngược pha với hai nguồn. Tìm khoảng cách nhỏ nhất từ N đến đoạn thẳng</w:t>
            </w:r>
            <w:r w:rsidRPr="00EA55B1">
              <w:rPr>
                <w:b/>
                <w:sz w:val="24"/>
                <w:szCs w:val="24"/>
                <w:lang w:val="vi-VN"/>
              </w:rPr>
              <w:t xml:space="preserve"> AB.</w:t>
            </w:r>
          </w:p>
        </w:tc>
        <w:tc>
          <w:tcPr>
            <w:tcW w:w="998" w:type="dxa"/>
            <w:vAlign w:val="center"/>
          </w:tcPr>
          <w:p w:rsidR="002406F6" w:rsidRPr="008A081B" w:rsidRDefault="00673138" w:rsidP="003930AE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8A081B">
              <w:rPr>
                <w:b/>
                <w:sz w:val="24"/>
                <w:szCs w:val="24"/>
              </w:rPr>
              <w:t>0,75</w:t>
            </w:r>
          </w:p>
        </w:tc>
      </w:tr>
      <w:tr w:rsidR="008A081B" w:rsidRPr="008A081B" w:rsidTr="00EA55B1">
        <w:tc>
          <w:tcPr>
            <w:tcW w:w="988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2406F6" w:rsidRPr="008A081B" w:rsidRDefault="002406F6" w:rsidP="00EA55B1">
            <w:pPr>
              <w:spacing w:before="20" w:after="20"/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406F6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 xml:space="preserve">- </w:t>
            </w:r>
            <w:r w:rsidRPr="008A081B">
              <w:rPr>
                <w:sz w:val="24"/>
                <w:szCs w:val="24"/>
                <w:lang w:val="vi-VN"/>
              </w:rPr>
              <w:t>P</w:t>
            </w:r>
            <w:r w:rsidRPr="008A081B">
              <w:rPr>
                <w:sz w:val="24"/>
                <w:szCs w:val="24"/>
              </w:rPr>
              <w:t xml:space="preserve">hương trình sóng tại N: </w:t>
            </w:r>
            <w:r w:rsidRPr="008A081B">
              <w:rPr>
                <w:position w:val="-24"/>
                <w:sz w:val="24"/>
                <w:szCs w:val="24"/>
              </w:rPr>
              <w:object w:dxaOrig="2280" w:dyaOrig="620">
                <v:shape id="_x0000_i1037" type="#_x0000_t75" style="width:114pt;height:31pt" o:ole="">
                  <v:imagedata r:id="rId29" o:title=""/>
                </v:shape>
                <o:OLEObject Type="Embed" ProgID="Equation.DSMT4" ShapeID="_x0000_i1037" DrawAspect="Content" ObjectID="_1739424697" r:id="rId30"/>
              </w:object>
            </w:r>
          </w:p>
          <w:p w:rsidR="002406F6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750A9593" wp14:editId="321918DF">
                      <wp:simplePos x="0" y="0"/>
                      <wp:positionH relativeFrom="column">
                        <wp:posOffset>1280795</wp:posOffset>
                      </wp:positionH>
                      <wp:positionV relativeFrom="paragraph">
                        <wp:posOffset>314979</wp:posOffset>
                      </wp:positionV>
                      <wp:extent cx="1901825" cy="1246505"/>
                      <wp:effectExtent l="0" t="10795" r="0" b="0"/>
                      <wp:wrapNone/>
                      <wp:docPr id="198" name="Group 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01825" cy="1246505"/>
                                <a:chOff x="2622" y="1622"/>
                                <a:chExt cx="2995" cy="1963"/>
                              </a:xfrm>
                            </wpg:grpSpPr>
                            <wps:wsp>
                              <wps:cNvPr id="199" name="Rectangle 9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36" y="2966"/>
                                  <a:ext cx="150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0" name="AutoShape 9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60" y="2110"/>
                                  <a:ext cx="2130" cy="1000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noFill/>
                                <a:ln w="12700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Oval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43" y="3086"/>
                                  <a:ext cx="45" cy="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02" name="AutoShape 9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31" y="1622"/>
                                  <a:ext cx="0" cy="14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Oval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07" y="2094"/>
                                  <a:ext cx="45" cy="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04" name="Oval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02" y="3083"/>
                                  <a:ext cx="45" cy="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05" name="Oval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58" y="3075"/>
                                  <a:ext cx="45" cy="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0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52" y="2836"/>
                                  <a:ext cx="56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06F6" w:rsidRPr="002406F6" w:rsidRDefault="002406F6" w:rsidP="002406F6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2406F6">
                                      <w:rPr>
                                        <w:sz w:val="24"/>
                                        <w:szCs w:val="24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22" y="2828"/>
                                  <a:ext cx="56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06F6" w:rsidRPr="002406F6" w:rsidRDefault="002406F6" w:rsidP="002406F6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2406F6">
                                      <w:rPr>
                                        <w:sz w:val="24"/>
                                        <w:szCs w:val="24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42" y="3045"/>
                                  <a:ext cx="56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06F6" w:rsidRPr="002406F6" w:rsidRDefault="002406F6" w:rsidP="002406F6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2406F6">
                                      <w:rPr>
                                        <w:sz w:val="24"/>
                                        <w:szCs w:val="24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08" y="1823"/>
                                  <a:ext cx="56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06F6" w:rsidRPr="002406F6" w:rsidRDefault="002406F6" w:rsidP="002406F6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2406F6">
                                      <w:rPr>
                                        <w:sz w:val="24"/>
                                        <w:szCs w:val="24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61" y="2306"/>
                                  <a:ext cx="56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06F6" w:rsidRPr="002406F6" w:rsidRDefault="002406F6" w:rsidP="002406F6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  <w:vertAlign w:val="subscript"/>
                                      </w:rPr>
                                    </w:pPr>
                                    <w:r w:rsidRPr="002406F6">
                                      <w:rPr>
                                        <w:sz w:val="24"/>
                                        <w:szCs w:val="24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0" y="2278"/>
                                  <a:ext cx="56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06F6" w:rsidRPr="002406F6" w:rsidRDefault="002406F6" w:rsidP="002406F6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  <w:vertAlign w:val="subscript"/>
                                      </w:rPr>
                                    </w:pPr>
                                    <w:r w:rsidRPr="002406F6">
                                      <w:rPr>
                                        <w:sz w:val="24"/>
                                        <w:szCs w:val="24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50A9593" id="Group 198" o:spid="_x0000_s1027" style="position:absolute;left:0;text-align:left;margin-left:100.85pt;margin-top:24.8pt;width:149.75pt;height:98.15pt;z-index:251665408" coordorigin="2622,1622" coordsize="2995,19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">
                      <v:rect id="Rectangle 910" o:spid="_x0000_s1028" style="position:absolute;left:4136;top:2966;width:150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"/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AutoShape 911" o:spid="_x0000_s1029" type="#_x0000_t5" style="position:absolute;left:3060;top:2110;width:2130;height:1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" filled="f" strokeweight="1pt"/>
                      <v:oval id="Oval 22" o:spid="_x0000_s1030" style="position:absolute;left:3043;top:3086;width:45;height: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" fillcolor="black" strokeweight="1pt">
                        <v:stroke joinstyle="miter"/>
                      </v:oval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913" o:spid="_x0000_s1031" type="#_x0000_t32" style="position:absolute;left:4131;top:1622;width:0;height:14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"/>
                      <v:oval id="Oval 22" o:spid="_x0000_s1032" style="position:absolute;left:4107;top:2094;width:45;height: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" fillcolor="black" strokeweight="1pt">
                        <v:stroke joinstyle="miter"/>
                      </v:oval>
                      <v:oval id="Oval 22" o:spid="_x0000_s1033" style="position:absolute;left:4102;top:3083;width:45;height: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" fillcolor="black" strokeweight="1pt">
                        <v:stroke joinstyle="miter"/>
                      </v:oval>
                      <v:oval id="Oval 22" o:spid="_x0000_s1034" style="position:absolute;left:5158;top:3075;width:45;height: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" fillcolor="black" strokeweight="1pt">
                        <v:stroke joinstyle="miter"/>
                      </v:oval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" o:spid="_x0000_s1035" type="#_x0000_t202" style="position:absolute;left:5052;top:2836;width:56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" filled="f" stroked="f">
                        <v:textbox>
                          <w:txbxContent>
                            <w:p w:rsidR="002406F6" w:rsidRPr="002406F6" w:rsidRDefault="002406F6" w:rsidP="002406F6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2406F6"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" o:spid="_x0000_s1036" type="#_x0000_t202" style="position:absolute;left:2622;top:2828;width:56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OboxAAAANw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oZ7h70w8AjL7BQAA//8DAFBLAQItABQABgAIAAAAIQDb4fbL7gAAAIUBAAATAAAAAAAAAAAA&#10;AAAAAAAAAABbQ29udGVudF9UeXBlc10ueG1sUEsBAi0AFAAGAAgAAAAhAFr0LFu/AAAAFQEAAAsA&#10;AAAAAAAAAAAAAAAAHwEAAF9yZWxzLy5yZWxzUEsBAi0AFAAGAAgAAAAhALic5ujEAAAA3AAAAA8A&#10;AAAAAAAAAAAAAAAABwIAAGRycy9kb3ducmV2LnhtbFBLBQYAAAAAAwADALcAAAD4AgAAAAA=&#10;" filled="f" stroked="f">
                        <v:textbox>
                          <w:txbxContent>
                            <w:p w:rsidR="002406F6" w:rsidRPr="002406F6" w:rsidRDefault="002406F6" w:rsidP="002406F6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2406F6"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" o:spid="_x0000_s1037" type="#_x0000_t202" style="position:absolute;left:3842;top:3045;width:56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" filled="f" stroked="f">
                        <v:textbox>
                          <w:txbxContent>
                            <w:p w:rsidR="002406F6" w:rsidRPr="002406F6" w:rsidRDefault="002406F6" w:rsidP="002406F6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2406F6">
                                <w:rPr>
                                  <w:sz w:val="24"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2" o:spid="_x0000_s1038" type="#_x0000_t202" style="position:absolute;left:4008;top:1823;width:56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9cBxAAAANw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XKXwdyYeAZn/AgAA//8DAFBLAQItABQABgAIAAAAIQDb4fbL7gAAAIUBAAATAAAAAAAAAAAA&#10;AAAAAAAAAABbQ29udGVudF9UeXBlc10ueG1sUEsBAi0AFAAGAAgAAAAhAFr0LFu/AAAAFQEAAAsA&#10;AAAAAAAAAAAAAAAAHwEAAF9yZWxzLy5yZWxzUEsBAi0AFAAGAAgAAAAhAKZP1wHEAAAA3AAAAA8A&#10;AAAAAAAAAAAAAAAABwIAAGRycy9kb3ducmV2LnhtbFBLBQYAAAAAAwADALcAAAD4AgAAAAA=&#10;" filled="f" stroked="f">
                        <v:textbox>
                          <w:txbxContent>
                            <w:p w:rsidR="002406F6" w:rsidRPr="002406F6" w:rsidRDefault="002406F6" w:rsidP="002406F6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2406F6">
                                <w:rPr>
                                  <w:sz w:val="24"/>
                                  <w:szCs w:val="24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2" o:spid="_x0000_s1039" type="#_x0000_t202" style="position:absolute;left:3161;top:2306;width:56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" filled="f" stroked="f">
                        <v:textbox>
                          <w:txbxContent>
                            <w:p w:rsidR="002406F6" w:rsidRPr="002406F6" w:rsidRDefault="002406F6" w:rsidP="002406F6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</w:pPr>
                              <w:r w:rsidRPr="002406F6">
                                <w:rPr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" o:spid="_x0000_s1040" type="#_x0000_t202" style="position:absolute;left:4490;top:2278;width:56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" filled="f" stroked="f">
                        <v:textbox>
                          <w:txbxContent>
                            <w:p w:rsidR="002406F6" w:rsidRPr="002406F6" w:rsidRDefault="002406F6" w:rsidP="002406F6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</w:pPr>
                              <w:r w:rsidRPr="002406F6">
                                <w:rPr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8A081B">
              <w:rPr>
                <w:sz w:val="24"/>
                <w:szCs w:val="24"/>
              </w:rPr>
              <w:t xml:space="preserve">- Độ lệch pha giữa phương trình sóng tại N và tại nguồn: </w:t>
            </w:r>
            <w:r w:rsidRPr="008A081B">
              <w:rPr>
                <w:position w:val="-24"/>
                <w:sz w:val="24"/>
                <w:szCs w:val="24"/>
              </w:rPr>
              <w:object w:dxaOrig="1020" w:dyaOrig="620">
                <v:shape id="_x0000_i1038" type="#_x0000_t75" style="width:51pt;height:31pt" o:ole="">
                  <v:imagedata r:id="rId31" o:title=""/>
                </v:shape>
                <o:OLEObject Type="Embed" ProgID="Equation.DSMT4" ShapeID="_x0000_i1038" DrawAspect="Content" ObjectID="_1739424698" r:id="rId32"/>
              </w:object>
            </w:r>
          </w:p>
          <w:p w:rsidR="002406F6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</w:p>
          <w:p w:rsidR="002406F6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</w:p>
          <w:p w:rsidR="002406F6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</w:p>
          <w:p w:rsidR="00411D01" w:rsidRPr="008A081B" w:rsidRDefault="00411D01" w:rsidP="002406F6">
            <w:pPr>
              <w:spacing w:before="40" w:after="40"/>
              <w:jc w:val="both"/>
              <w:rPr>
                <w:sz w:val="24"/>
                <w:szCs w:val="24"/>
              </w:rPr>
            </w:pPr>
          </w:p>
          <w:p w:rsidR="00411D01" w:rsidRPr="008A081B" w:rsidRDefault="00411D01" w:rsidP="002406F6">
            <w:pPr>
              <w:spacing w:before="40" w:after="40"/>
              <w:jc w:val="both"/>
              <w:rPr>
                <w:sz w:val="24"/>
                <w:szCs w:val="24"/>
              </w:rPr>
            </w:pPr>
          </w:p>
          <w:p w:rsidR="00411D01" w:rsidRPr="008A081B" w:rsidRDefault="00411D01" w:rsidP="00411D01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- Để dao động tại N ngược pha với dao động tại nguồn thì:</w:t>
            </w:r>
          </w:p>
          <w:p w:rsidR="002406F6" w:rsidRPr="008A081B" w:rsidRDefault="00411D01" w:rsidP="00411D01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position w:val="-24"/>
                <w:sz w:val="24"/>
                <w:szCs w:val="24"/>
              </w:rPr>
              <w:object w:dxaOrig="5000" w:dyaOrig="620">
                <v:shape id="_x0000_i1039" type="#_x0000_t75" style="width:250.5pt;height:31pt" o:ole="">
                  <v:imagedata r:id="rId33" o:title=""/>
                </v:shape>
                <o:OLEObject Type="Embed" ProgID="Equation.DSMT4" ShapeID="_x0000_i1039" DrawAspect="Content" ObjectID="_1739424699" r:id="rId34"/>
              </w:object>
            </w:r>
            <w:r w:rsidRPr="008A081B">
              <w:rPr>
                <w:sz w:val="24"/>
                <w:szCs w:val="24"/>
              </w:rPr>
              <w:t xml:space="preserve"> (cm)</w:t>
            </w:r>
          </w:p>
        </w:tc>
        <w:tc>
          <w:tcPr>
            <w:tcW w:w="998" w:type="dxa"/>
            <w:vAlign w:val="center"/>
          </w:tcPr>
          <w:p w:rsidR="002406F6" w:rsidRPr="008A081B" w:rsidRDefault="00411D0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EA55B1">
        <w:tc>
          <w:tcPr>
            <w:tcW w:w="988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2406F6" w:rsidRPr="008A081B" w:rsidRDefault="002406F6" w:rsidP="00EA55B1">
            <w:pPr>
              <w:spacing w:before="20" w:after="20"/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406F6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 xml:space="preserve">- Do </w:t>
            </w:r>
            <w:r w:rsidRPr="008A081B">
              <w:rPr>
                <w:position w:val="-24"/>
                <w:sz w:val="24"/>
                <w:szCs w:val="24"/>
              </w:rPr>
              <w:object w:dxaOrig="3680" w:dyaOrig="620">
                <v:shape id="_x0000_i1040" type="#_x0000_t75" style="width:184.5pt;height:31pt" o:ole="">
                  <v:imagedata r:id="rId35" o:title=""/>
                </v:shape>
                <o:OLEObject Type="Embed" ProgID="Equation.DSMT4" ShapeID="_x0000_i1040" DrawAspect="Content" ObjectID="_1739424700" r:id="rId36"/>
              </w:object>
            </w:r>
          </w:p>
          <w:p w:rsidR="002406F6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- Ta thấy: d</w:t>
            </w:r>
            <w:r w:rsidRPr="008A081B">
              <w:rPr>
                <w:sz w:val="24"/>
                <w:szCs w:val="24"/>
                <w:vertAlign w:val="subscript"/>
              </w:rPr>
              <w:t>min</w:t>
            </w:r>
            <w:r w:rsidRPr="008A081B">
              <w:rPr>
                <w:sz w:val="24"/>
                <w:szCs w:val="24"/>
              </w:rPr>
              <w:t xml:space="preserve"> khi k</w:t>
            </w:r>
            <w:r w:rsidRPr="008A081B">
              <w:rPr>
                <w:sz w:val="24"/>
                <w:szCs w:val="24"/>
                <w:vertAlign w:val="subscript"/>
              </w:rPr>
              <w:t>min</w:t>
            </w:r>
            <w:r w:rsidRPr="008A081B">
              <w:rPr>
                <w:sz w:val="24"/>
                <w:szCs w:val="24"/>
              </w:rPr>
              <w:t xml:space="preserve"> = 3 </w:t>
            </w:r>
            <w:r w:rsidRPr="008A081B">
              <w:rPr>
                <w:position w:val="-6"/>
                <w:sz w:val="24"/>
                <w:szCs w:val="24"/>
              </w:rPr>
              <w:object w:dxaOrig="300" w:dyaOrig="240">
                <v:shape id="_x0000_i1041" type="#_x0000_t75" style="width:15pt;height:12pt" o:ole="">
                  <v:imagedata r:id="rId37" o:title=""/>
                </v:shape>
                <o:OLEObject Type="Embed" ProgID="Equation.DSMT4" ShapeID="_x0000_i1041" DrawAspect="Content" ObjectID="_1739424701" r:id="rId38"/>
              </w:object>
            </w:r>
            <w:r w:rsidRPr="008A081B">
              <w:rPr>
                <w:sz w:val="24"/>
                <w:szCs w:val="24"/>
              </w:rPr>
              <w:t xml:space="preserve"> d</w:t>
            </w:r>
            <w:r w:rsidRPr="008A081B">
              <w:rPr>
                <w:sz w:val="24"/>
                <w:szCs w:val="24"/>
                <w:vertAlign w:val="subscript"/>
              </w:rPr>
              <w:t>min</w:t>
            </w:r>
            <w:r w:rsidRPr="008A081B">
              <w:rPr>
                <w:sz w:val="24"/>
                <w:szCs w:val="24"/>
              </w:rPr>
              <w:t xml:space="preserve"> = 1,5.3 + 0,75 = 5,25 (cm)</w:t>
            </w:r>
          </w:p>
        </w:tc>
        <w:tc>
          <w:tcPr>
            <w:tcW w:w="998" w:type="dxa"/>
            <w:vAlign w:val="center"/>
          </w:tcPr>
          <w:p w:rsidR="002406F6" w:rsidRPr="008A081B" w:rsidRDefault="00411D0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EA55B1">
        <w:tc>
          <w:tcPr>
            <w:tcW w:w="988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2406F6" w:rsidRPr="008A081B" w:rsidRDefault="002406F6" w:rsidP="00EA55B1">
            <w:pPr>
              <w:spacing w:before="20" w:after="20"/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411D01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Vậy, khoảng cách nhỏ nhất từ N đến O là</w:t>
            </w:r>
          </w:p>
          <w:p w:rsidR="002406F6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 xml:space="preserve"> </w:t>
            </w:r>
            <w:r w:rsidRPr="008A081B">
              <w:rPr>
                <w:position w:val="-14"/>
                <w:sz w:val="24"/>
                <w:szCs w:val="24"/>
              </w:rPr>
              <w:object w:dxaOrig="4620" w:dyaOrig="460">
                <v:shape id="_x0000_i1042" type="#_x0000_t75" style="width:231pt;height:23pt" o:ole="">
                  <v:imagedata r:id="rId39" o:title=""/>
                </v:shape>
                <o:OLEObject Type="Embed" ProgID="Equation.DSMT4" ShapeID="_x0000_i1042" DrawAspect="Content" ObjectID="_1739424702" r:id="rId40"/>
              </w:object>
            </w:r>
          </w:p>
        </w:tc>
        <w:tc>
          <w:tcPr>
            <w:tcW w:w="998" w:type="dxa"/>
            <w:vAlign w:val="center"/>
          </w:tcPr>
          <w:p w:rsidR="002406F6" w:rsidRPr="008A081B" w:rsidRDefault="00411D0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EA55B1">
        <w:tc>
          <w:tcPr>
            <w:tcW w:w="988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2406F6" w:rsidRPr="00EA55B1" w:rsidRDefault="002406F6" w:rsidP="00EA55B1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EA55B1">
              <w:rPr>
                <w:b/>
                <w:sz w:val="24"/>
                <w:szCs w:val="24"/>
              </w:rPr>
              <w:t>c)</w:t>
            </w:r>
          </w:p>
        </w:tc>
        <w:tc>
          <w:tcPr>
            <w:tcW w:w="7654" w:type="dxa"/>
          </w:tcPr>
          <w:p w:rsidR="002406F6" w:rsidRPr="00EA55B1" w:rsidRDefault="002406F6" w:rsidP="002406F6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 w:rsidRPr="00EA55B1">
              <w:rPr>
                <w:b/>
                <w:sz w:val="24"/>
                <w:szCs w:val="24"/>
              </w:rPr>
              <w:t xml:space="preserve">Trục </w:t>
            </w:r>
            <w:r w:rsidRPr="00EA55B1">
              <w:rPr>
                <w:b/>
                <w:position w:val="-4"/>
                <w:sz w:val="24"/>
                <w:szCs w:val="24"/>
              </w:rPr>
              <w:object w:dxaOrig="220" w:dyaOrig="260">
                <v:shape id="_x0000_i1043" type="#_x0000_t75" style="width:10.5pt;height:13.5pt" o:ole="">
                  <v:imagedata r:id="rId9" o:title=""/>
                </v:shape>
                <o:OLEObject Type="Embed" ProgID="Equation.DSMT4" ShapeID="_x0000_i1043" DrawAspect="Content" ObjectID="_1739424703" r:id="rId41"/>
              </w:object>
            </w:r>
            <w:r w:rsidRPr="00EA55B1">
              <w:rPr>
                <w:b/>
                <w:sz w:val="24"/>
                <w:szCs w:val="24"/>
              </w:rPr>
              <w:t xml:space="preserve"> trên mặt nước đi qua A và vuông góc với AB tại A. Xét phần tử nước tại Q thuộc </w:t>
            </w:r>
            <w:r w:rsidRPr="00EA55B1">
              <w:rPr>
                <w:b/>
                <w:position w:val="-4"/>
                <w:sz w:val="24"/>
                <w:szCs w:val="24"/>
              </w:rPr>
              <w:object w:dxaOrig="220" w:dyaOrig="260">
                <v:shape id="_x0000_i1044" type="#_x0000_t75" style="width:10.5pt;height:13.5pt" o:ole="">
                  <v:imagedata r:id="rId9" o:title=""/>
                </v:shape>
                <o:OLEObject Type="Embed" ProgID="Equation.DSMT4" ShapeID="_x0000_i1044" DrawAspect="Content" ObjectID="_1739424704" r:id="rId42"/>
              </w:object>
            </w:r>
            <w:r w:rsidRPr="00EA55B1">
              <w:rPr>
                <w:b/>
                <w:sz w:val="24"/>
                <w:szCs w:val="24"/>
              </w:rPr>
              <w:t xml:space="preserve"> cách</w:t>
            </w:r>
            <w:r w:rsidRPr="00EA55B1">
              <w:rPr>
                <w:b/>
                <w:sz w:val="24"/>
                <w:szCs w:val="24"/>
                <w:lang w:val="vi-VN"/>
              </w:rPr>
              <w:t xml:space="preserve"> A</w:t>
            </w:r>
            <w:r w:rsidRPr="00EA55B1">
              <w:rPr>
                <w:b/>
                <w:sz w:val="24"/>
                <w:szCs w:val="24"/>
              </w:rPr>
              <w:t xml:space="preserve"> một đoạn</w:t>
            </w:r>
            <w:r w:rsidRPr="00EA55B1">
              <w:rPr>
                <w:b/>
                <w:position w:val="-12"/>
                <w:sz w:val="24"/>
                <w:szCs w:val="24"/>
                <w:lang w:val="vi-VN"/>
              </w:rPr>
              <w:t xml:space="preserve"> </w:t>
            </w:r>
            <w:r w:rsidRPr="00EA55B1">
              <w:rPr>
                <w:b/>
                <w:sz w:val="24"/>
                <w:szCs w:val="24"/>
              </w:rPr>
              <w:t>L</w:t>
            </w:r>
            <w:r w:rsidRPr="00EA55B1">
              <w:rPr>
                <w:b/>
                <w:sz w:val="24"/>
                <w:szCs w:val="24"/>
                <w:lang w:val="vi-VN"/>
              </w:rPr>
              <w:t xml:space="preserve">. </w:t>
            </w:r>
            <w:r w:rsidRPr="00EA55B1">
              <w:rPr>
                <w:b/>
                <w:sz w:val="24"/>
                <w:szCs w:val="24"/>
              </w:rPr>
              <w:t xml:space="preserve">Tính giá trị cực đại của L để </w:t>
            </w:r>
            <w:r w:rsidRPr="00EA55B1">
              <w:rPr>
                <w:b/>
                <w:sz w:val="24"/>
                <w:szCs w:val="24"/>
                <w:lang w:val="vi-VN"/>
              </w:rPr>
              <w:t xml:space="preserve">phần tử nước tại </w:t>
            </w:r>
            <w:r w:rsidRPr="00EA55B1">
              <w:rPr>
                <w:b/>
                <w:sz w:val="24"/>
                <w:szCs w:val="24"/>
              </w:rPr>
              <w:t>điểm Q dao động với biên độ cực đại.</w:t>
            </w:r>
          </w:p>
        </w:tc>
        <w:tc>
          <w:tcPr>
            <w:tcW w:w="998" w:type="dxa"/>
            <w:vAlign w:val="center"/>
          </w:tcPr>
          <w:p w:rsidR="002406F6" w:rsidRPr="008A081B" w:rsidRDefault="008747A2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b/>
                <w:sz w:val="24"/>
                <w:szCs w:val="24"/>
              </w:rPr>
              <w:t>0,75</w:t>
            </w:r>
          </w:p>
        </w:tc>
      </w:tr>
      <w:tr w:rsidR="008A081B" w:rsidRPr="008A081B" w:rsidTr="00EA55B1">
        <w:tc>
          <w:tcPr>
            <w:tcW w:w="988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2406F6" w:rsidRPr="008A081B" w:rsidRDefault="002406F6" w:rsidP="00EA55B1">
            <w:pPr>
              <w:spacing w:before="20" w:after="20"/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406F6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07DBEF38" wp14:editId="1B74E068">
                      <wp:simplePos x="0" y="0"/>
                      <wp:positionH relativeFrom="column">
                        <wp:posOffset>3111500</wp:posOffset>
                      </wp:positionH>
                      <wp:positionV relativeFrom="paragraph">
                        <wp:posOffset>350</wp:posOffset>
                      </wp:positionV>
                      <wp:extent cx="1677035" cy="1247775"/>
                      <wp:effectExtent l="0" t="0" r="0" b="28575"/>
                      <wp:wrapSquare wrapText="bothSides"/>
                      <wp:docPr id="226" name="Group 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77035" cy="1247775"/>
                                <a:chOff x="6546" y="1393"/>
                                <a:chExt cx="2641" cy="1965"/>
                              </a:xfrm>
                            </wpg:grpSpPr>
                            <wps:wsp>
                              <wps:cNvPr id="227" name="AutoShape 9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27" y="1964"/>
                                  <a:ext cx="1717" cy="105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2700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8" name="AutoShape 9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29" y="1521"/>
                                  <a:ext cx="0" cy="183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9" name="Rectangle 9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29" y="2874"/>
                                  <a:ext cx="150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0" name="Oval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11" y="1943"/>
                                  <a:ext cx="45" cy="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31" name="Oval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08" y="2985"/>
                                  <a:ext cx="45" cy="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32" name="Oval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14" y="2985"/>
                                  <a:ext cx="45" cy="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3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66" y="2738"/>
                                  <a:ext cx="56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06F6" w:rsidRPr="003901EF" w:rsidRDefault="002406F6" w:rsidP="002406F6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3901EF">
                                      <w:rPr>
                                        <w:sz w:val="24"/>
                                        <w:szCs w:val="24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22" y="2746"/>
                                  <a:ext cx="56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06F6" w:rsidRPr="003901EF" w:rsidRDefault="002406F6" w:rsidP="002406F6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3901EF">
                                      <w:rPr>
                                        <w:sz w:val="24"/>
                                        <w:szCs w:val="24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69" y="1736"/>
                                  <a:ext cx="56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06F6" w:rsidRPr="003901EF" w:rsidRDefault="002406F6" w:rsidP="002406F6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3901EF">
                                      <w:rPr>
                                        <w:sz w:val="24"/>
                                        <w:szCs w:val="24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42" y="2081"/>
                                  <a:ext cx="56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06F6" w:rsidRPr="003901EF" w:rsidRDefault="002406F6" w:rsidP="002406F6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  <w:vertAlign w:val="subscript"/>
                                      </w:rPr>
                                    </w:pPr>
                                    <w:r w:rsidRPr="003901EF">
                                      <w:rPr>
                                        <w:sz w:val="24"/>
                                        <w:szCs w:val="24"/>
                                      </w:rPr>
                                      <w:t>d</w:t>
                                    </w:r>
                                    <w:r w:rsidRPr="003901EF">
                                      <w:rPr>
                                        <w:sz w:val="24"/>
                                        <w:szCs w:val="24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11" y="2267"/>
                                  <a:ext cx="56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06F6" w:rsidRPr="003901EF" w:rsidRDefault="002406F6" w:rsidP="002406F6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  <w:vertAlign w:val="subscript"/>
                                      </w:rPr>
                                    </w:pPr>
                                    <w:r w:rsidRPr="003901EF">
                                      <w:rPr>
                                        <w:sz w:val="24"/>
                                        <w:szCs w:val="24"/>
                                      </w:rPr>
                                      <w:t>d</w:t>
                                    </w:r>
                                    <w:r w:rsidRPr="003901EF">
                                      <w:rPr>
                                        <w:sz w:val="24"/>
                                        <w:szCs w:val="24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11" y="1393"/>
                                  <a:ext cx="503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06F6" w:rsidRPr="003901EF" w:rsidRDefault="002406F6" w:rsidP="002406F6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  <w:vertAlign w:val="subscript"/>
                                      </w:rPr>
                                    </w:pPr>
                                    <w:r w:rsidRPr="003901EF">
                                      <w:rPr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220" w:dyaOrig="260">
                                        <v:shape id="_x0000_i1046" type="#_x0000_t75" style="width:10.5pt;height:13.5pt" o:ole="">
                                          <v:imagedata r:id="rId43" o:title=""/>
                                        </v:shape>
                                        <o:OLEObject Type="Embed" ProgID="Equation.DSMT4" ShapeID="_x0000_i1046" DrawAspect="Content" ObjectID="_1739424756" r:id="rId4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3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46" y="2226"/>
                                  <a:ext cx="56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06F6" w:rsidRPr="003901EF" w:rsidRDefault="002406F6" w:rsidP="002406F6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3901EF">
                                      <w:rPr>
                                        <w:sz w:val="24"/>
                                        <w:szCs w:val="24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7DBEF38" id="Group 226" o:spid="_x0000_s1041" style="position:absolute;left:0;text-align:left;margin-left:245pt;margin-top:.05pt;width:132.05pt;height:98.25pt;z-index:251667456" coordorigin="6546,1393" coordsize="2641,1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937" o:spid="_x0000_s1042" type="#_x0000_t6" style="position:absolute;left:7027;top:1964;width:1717;height:10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" filled="f" strokeweight="1pt"/>
                      <v:shape id="AutoShape 938" o:spid="_x0000_s1043" type="#_x0000_t32" style="position:absolute;left:7029;top:1521;width:0;height:18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" strokeweight="1pt"/>
                      <v:rect id="Rectangle 939" o:spid="_x0000_s1044" style="position:absolute;left:7029;top:2874;width:150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"/>
                      <v:oval id="Oval 22" o:spid="_x0000_s1045" style="position:absolute;left:7011;top:1943;width:45;height: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" fillcolor="black" strokeweight="1pt">
                        <v:stroke joinstyle="miter"/>
                      </v:oval>
                      <v:oval id="Oval 22" o:spid="_x0000_s1046" style="position:absolute;left:7008;top:2985;width:45;height: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" fillcolor="black" strokeweight="1pt">
                        <v:stroke joinstyle="miter"/>
                      </v:oval>
                      <v:oval id="Oval 22" o:spid="_x0000_s1047" style="position:absolute;left:8714;top:2985;width:45;height: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" fillcolor="black" strokeweight="1pt">
                        <v:stroke joinstyle="miter"/>
                      </v:oval>
                      <v:shape id="Text Box 2" o:spid="_x0000_s1048" type="#_x0000_t202" style="position:absolute;left:6566;top:2738;width:56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ypW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om0yk8zsQjIJd3AAAA//8DAFBLAQItABQABgAIAAAAIQDb4fbL7gAAAIUBAAATAAAAAAAAAAAA&#10;AAAAAAAAAABbQ29udGVudF9UeXBlc10ueG1sUEsBAi0AFAAGAAgAAAAhAFr0LFu/AAAAFQEAAAsA&#10;AAAAAAAAAAAAAAAAHwEAAF9yZWxzLy5yZWxzUEsBAi0AFAAGAAgAAAAhAAnLKlbEAAAA3AAAAA8A&#10;AAAAAAAAAAAAAAAABwIAAGRycy9kb3ducmV2LnhtbFBLBQYAAAAAAwADALcAAAD4AgAAAAA=&#10;" filled="f" stroked="f">
                        <v:textbox>
                          <w:txbxContent>
                            <w:p w:rsidR="002406F6" w:rsidRPr="003901EF" w:rsidRDefault="002406F6" w:rsidP="002406F6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3901EF"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" o:spid="_x0000_s1049" type="#_x0000_t202" style="position:absolute;left:8622;top:2746;width:56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rI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" filled="f" stroked="f">
                        <v:textbox>
                          <w:txbxContent>
                            <w:p w:rsidR="002406F6" w:rsidRPr="003901EF" w:rsidRDefault="002406F6" w:rsidP="002406F6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3901EF"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" o:spid="_x0000_s1050" type="#_x0000_t202" style="position:absolute;left:6569;top:1736;width:56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he5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H8NoXHmXgE5PIOAAD//wMAUEsBAi0AFAAGAAgAAAAhANvh9svuAAAAhQEAABMAAAAAAAAAAAAA&#10;AAAAAAAAAFtDb250ZW50X1R5cGVzXS54bWxQSwECLQAUAAYACAAAACEAWvQsW78AAAAVAQAACwAA&#10;AAAAAAAAAAAAAAAfAQAAX3JlbHMvLnJlbHNQSwECLQAUAAYACAAAACEA6W4XucMAAADcAAAADwAA&#10;AAAAAAAAAAAAAAAHAgAAZHJzL2Rvd25yZXYueG1sUEsFBgAAAAADAAMAtwAAAPcCAAAAAA==&#10;" filled="f" stroked="f">
                        <v:textbox>
                          <w:txbxContent>
                            <w:p w:rsidR="002406F6" w:rsidRPr="003901EF" w:rsidRDefault="002406F6" w:rsidP="002406F6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3901EF">
                                <w:rPr>
                                  <w:sz w:val="24"/>
                                  <w:szCs w:val="24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2" o:spid="_x0000_s1051" type="#_x0000_t202" style="position:absolute;left:7642;top:2081;width:56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InO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2H8NoPnmXgE5OoBAAD//wMAUEsBAi0AFAAGAAgAAAAhANvh9svuAAAAhQEAABMAAAAAAAAAAAAA&#10;AAAAAAAAAFtDb250ZW50X1R5cGVzXS54bWxQSwECLQAUAAYACAAAACEAWvQsW78AAAAVAQAACwAA&#10;AAAAAAAAAAAAAAAfAQAAX3JlbHMvLnJlbHNQSwECLQAUAAYACAAAACEAGbyJzsMAAADcAAAADwAA&#10;AAAAAAAAAAAAAAAHAgAAZHJzL2Rvd25yZXYueG1sUEsFBgAAAAADAAMAtwAAAPcCAAAAAA==&#10;" filled="f" stroked="f">
                        <v:textbox>
                          <w:txbxContent>
                            <w:p w:rsidR="002406F6" w:rsidRPr="003901EF" w:rsidRDefault="002406F6" w:rsidP="002406F6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</w:pPr>
                              <w:r w:rsidRPr="003901EF">
                                <w:rPr>
                                  <w:sz w:val="24"/>
                                  <w:szCs w:val="24"/>
                                </w:rPr>
                                <w:t>d</w:t>
                              </w:r>
                              <w:r w:rsidRPr="003901EF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" o:spid="_x0000_s1052" type="#_x0000_t202" style="position:absolute;left:6911;top:2267;width:56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CxV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eV7A9Uw8AnL1DwAA//8DAFBLAQItABQABgAIAAAAIQDb4fbL7gAAAIUBAAATAAAAAAAAAAAA&#10;AAAAAAAAAABbQ29udGVudF9UeXBlc10ueG1sUEsBAi0AFAAGAAgAAAAhAFr0LFu/AAAAFQEAAAsA&#10;AAAAAAAAAAAAAAAAHwEAAF9yZWxzLy5yZWxzUEsBAi0AFAAGAAgAAAAhAHbwLFXEAAAA3AAAAA8A&#10;AAAAAAAAAAAAAAAABwIAAGRycy9kb3ducmV2LnhtbFBLBQYAAAAAAwADALcAAAD4AgAAAAA=&#10;" filled="f" stroked="f">
                        <v:textbox>
                          <w:txbxContent>
                            <w:p w:rsidR="002406F6" w:rsidRPr="003901EF" w:rsidRDefault="002406F6" w:rsidP="002406F6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</w:pPr>
                              <w:r w:rsidRPr="003901EF">
                                <w:rPr>
                                  <w:sz w:val="24"/>
                                  <w:szCs w:val="24"/>
                                </w:rPr>
                                <w:t>d</w:t>
                              </w:r>
                              <w:r w:rsidRPr="003901EF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" o:spid="_x0000_s1053" type="#_x0000_t202" style="position:absolute;left:6911;top:1393;width:503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" filled="f" stroked="f">
                        <v:textbox style="mso-fit-shape-to-text:t">
                          <w:txbxContent>
                            <w:p w:rsidR="002406F6" w:rsidRPr="003901EF" w:rsidRDefault="002406F6" w:rsidP="002406F6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</w:pPr>
                              <w:r w:rsidRPr="003901EF">
                                <w:rPr>
                                  <w:position w:val="-4"/>
                                  <w:sz w:val="24"/>
                                  <w:szCs w:val="24"/>
                                </w:rPr>
                                <w:object w:dxaOrig="220" w:dyaOrig="260">
                                  <v:shape id="_x0000_i1046" type="#_x0000_t75" style="width:10.75pt;height:13.45pt" o:ole="">
                                    <v:imagedata r:id="rId45" o:title=""/>
                                  </v:shape>
                                  <o:OLEObject Type="Embed" ProgID="Equation.DSMT4" ShapeID="_x0000_i1046" DrawAspect="Content" ObjectID="_1739374647" r:id="rId46"/>
                                </w:object>
                              </w:r>
                            </w:p>
                          </w:txbxContent>
                        </v:textbox>
                      </v:shape>
                      <v:shape id="Text Box 2" o:spid="_x0000_s1054" type="#_x0000_t202" style="position:absolute;left:6546;top:2226;width:56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x28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QMRzN4nYlHQC6fAAAA//8DAFBLAQItABQABgAIAAAAIQDb4fbL7gAAAIUBAAATAAAAAAAAAAAA&#10;AAAAAAAAAABbQ29udGVudF9UeXBlc10ueG1sUEsBAi0AFAAGAAgAAAAhAFr0LFu/AAAAFQEAAAsA&#10;AAAAAAAAAAAAAAAAHwEAAF9yZWxzLy5yZWxzUEsBAi0AFAAGAAgAAAAhAGgjHbzEAAAA3AAAAA8A&#10;AAAAAAAAAAAAAAAABwIAAGRycy9kb3ducmV2LnhtbFBLBQYAAAAAAwADALcAAAD4AgAAAAA=&#10;" filled="f" stroked="f">
                        <v:textbox>
                          <w:txbxContent>
                            <w:p w:rsidR="002406F6" w:rsidRPr="003901EF" w:rsidRDefault="002406F6" w:rsidP="002406F6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3901EF">
                                <w:rPr>
                                  <w:sz w:val="24"/>
                                  <w:szCs w:val="24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8A081B">
              <w:rPr>
                <w:sz w:val="24"/>
                <w:szCs w:val="24"/>
              </w:rPr>
              <w:t xml:space="preserve">- Điểm Q dao động với biên độ cực đại, ta có: </w:t>
            </w:r>
            <w:r w:rsidRPr="008A081B">
              <w:rPr>
                <w:position w:val="-12"/>
                <w:sz w:val="24"/>
                <w:szCs w:val="24"/>
              </w:rPr>
              <w:object w:dxaOrig="1200" w:dyaOrig="360">
                <v:shape id="_x0000_i1047" type="#_x0000_t75" style="width:60pt;height:18.5pt" o:ole="">
                  <v:imagedata r:id="rId12" o:title=""/>
                </v:shape>
                <o:OLEObject Type="Embed" ProgID="Equation.DSMT4" ShapeID="_x0000_i1047" DrawAspect="Content" ObjectID="_1739424705" r:id="rId47"/>
              </w:object>
            </w:r>
          </w:p>
          <w:p w:rsidR="002406F6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- Khoảng cách L</w:t>
            </w:r>
            <w:r w:rsidRPr="008A081B">
              <w:rPr>
                <w:sz w:val="24"/>
                <w:szCs w:val="24"/>
                <w:vertAlign w:val="subscript"/>
              </w:rPr>
              <w:t>max</w:t>
            </w:r>
            <w:r w:rsidRPr="008A081B">
              <w:rPr>
                <w:sz w:val="24"/>
                <w:szCs w:val="24"/>
              </w:rPr>
              <w:t xml:space="preserve"> khi Q ở xa A nhất, lúc đó điểm Q nằm trên đường dao động cực đại ứng với </w:t>
            </w:r>
            <w:r w:rsidRPr="008A081B">
              <w:rPr>
                <w:position w:val="-4"/>
                <w:sz w:val="24"/>
                <w:szCs w:val="24"/>
              </w:rPr>
              <w:object w:dxaOrig="680" w:dyaOrig="260">
                <v:shape id="_x0000_i1048" type="#_x0000_t75" style="width:34pt;height:13.5pt" o:ole="">
                  <v:imagedata r:id="rId48" o:title=""/>
                </v:shape>
                <o:OLEObject Type="Embed" ProgID="Equation.DSMT4" ShapeID="_x0000_i1048" DrawAspect="Content" ObjectID="_1739424706" r:id="rId49"/>
              </w:object>
            </w:r>
          </w:p>
        </w:tc>
        <w:tc>
          <w:tcPr>
            <w:tcW w:w="998" w:type="dxa"/>
            <w:vAlign w:val="center"/>
          </w:tcPr>
          <w:p w:rsidR="002406F6" w:rsidRPr="008A081B" w:rsidRDefault="008747A2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EA55B1">
        <w:tc>
          <w:tcPr>
            <w:tcW w:w="988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2406F6" w:rsidRPr="008A081B" w:rsidRDefault="002406F6" w:rsidP="00EA55B1">
            <w:pPr>
              <w:spacing w:before="20" w:after="20"/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406F6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position w:val="-12"/>
                <w:sz w:val="24"/>
                <w:szCs w:val="24"/>
              </w:rPr>
              <w:object w:dxaOrig="3720" w:dyaOrig="360">
                <v:shape id="_x0000_i1049" type="#_x0000_t75" style="width:186pt;height:18.5pt" o:ole="">
                  <v:imagedata r:id="rId50" o:title=""/>
                </v:shape>
                <o:OLEObject Type="Embed" ProgID="Equation.DSMT4" ShapeID="_x0000_i1049" DrawAspect="Content" ObjectID="_1739424707" r:id="rId51"/>
              </w:object>
            </w:r>
            <w:r w:rsidRPr="008A081B">
              <w:rPr>
                <w:sz w:val="24"/>
                <w:szCs w:val="24"/>
              </w:rPr>
              <w:t xml:space="preserve"> (1)</w:t>
            </w:r>
          </w:p>
          <w:p w:rsidR="002406F6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 xml:space="preserve">Mặt khác: </w:t>
            </w:r>
            <w:r w:rsidRPr="008A081B">
              <w:rPr>
                <w:position w:val="-12"/>
                <w:sz w:val="24"/>
                <w:szCs w:val="24"/>
              </w:rPr>
              <w:object w:dxaOrig="1380" w:dyaOrig="380">
                <v:shape id="_x0000_i1050" type="#_x0000_t75" style="width:69pt;height:19pt" o:ole="">
                  <v:imagedata r:id="rId52" o:title=""/>
                </v:shape>
                <o:OLEObject Type="Embed" ProgID="Equation.DSMT4" ShapeID="_x0000_i1050" DrawAspect="Content" ObjectID="_1739424708" r:id="rId53"/>
              </w:object>
            </w:r>
            <w:r w:rsidRPr="008A081B">
              <w:rPr>
                <w:sz w:val="24"/>
                <w:szCs w:val="24"/>
              </w:rPr>
              <w:t xml:space="preserve"> (2)</w:t>
            </w:r>
          </w:p>
        </w:tc>
        <w:tc>
          <w:tcPr>
            <w:tcW w:w="998" w:type="dxa"/>
            <w:vAlign w:val="center"/>
          </w:tcPr>
          <w:p w:rsidR="002406F6" w:rsidRPr="008A081B" w:rsidRDefault="008747A2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EA55B1">
        <w:tc>
          <w:tcPr>
            <w:tcW w:w="988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2406F6" w:rsidRPr="008A081B" w:rsidRDefault="002406F6" w:rsidP="00EA55B1">
            <w:pPr>
              <w:spacing w:before="20" w:after="20"/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406F6" w:rsidRPr="008A081B" w:rsidRDefault="002406F6" w:rsidP="002406F6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 xml:space="preserve">Thay (1) vào (2), tìm được: </w:t>
            </w:r>
            <w:r w:rsidRPr="008A081B">
              <w:rPr>
                <w:position w:val="-24"/>
                <w:sz w:val="24"/>
                <w:szCs w:val="24"/>
              </w:rPr>
              <w:object w:dxaOrig="1719" w:dyaOrig="620">
                <v:shape id="_x0000_i1051" type="#_x0000_t75" style="width:86pt;height:31pt" o:ole="">
                  <v:imagedata r:id="rId54" o:title=""/>
                </v:shape>
                <o:OLEObject Type="Embed" ProgID="Equation.DSMT4" ShapeID="_x0000_i1051" DrawAspect="Content" ObjectID="_1739424709" r:id="rId55"/>
              </w:object>
            </w:r>
            <w:r w:rsidRPr="008A081B">
              <w:rPr>
                <w:sz w:val="24"/>
                <w:szCs w:val="24"/>
              </w:rPr>
              <w:t xml:space="preserve"> cm.</w:t>
            </w:r>
          </w:p>
          <w:p w:rsidR="008747A2" w:rsidRPr="008A081B" w:rsidRDefault="008747A2" w:rsidP="002406F6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Vậy, khoảng cách L</w:t>
            </w:r>
            <w:r w:rsidRPr="008A081B">
              <w:rPr>
                <w:sz w:val="24"/>
                <w:szCs w:val="24"/>
                <w:vertAlign w:val="subscript"/>
              </w:rPr>
              <w:t>max</w:t>
            </w:r>
            <w:r w:rsidRPr="008A081B">
              <w:rPr>
                <w:sz w:val="24"/>
                <w:szCs w:val="24"/>
              </w:rPr>
              <w:t xml:space="preserve"> = 20,58 (cm).</w:t>
            </w:r>
          </w:p>
        </w:tc>
        <w:tc>
          <w:tcPr>
            <w:tcW w:w="998" w:type="dxa"/>
            <w:vAlign w:val="center"/>
          </w:tcPr>
          <w:p w:rsidR="002406F6" w:rsidRPr="008A081B" w:rsidRDefault="008747A2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</w:tbl>
    <w:p w:rsidR="00FE0762" w:rsidRPr="008A081B" w:rsidRDefault="00FE0762" w:rsidP="00B85AB9">
      <w:pPr>
        <w:spacing w:before="40" w:after="40"/>
        <w:jc w:val="center"/>
        <w:rPr>
          <w:b/>
          <w:sz w:val="24"/>
          <w:szCs w:val="24"/>
        </w:rPr>
      </w:pPr>
    </w:p>
    <w:p w:rsidR="00FE0762" w:rsidRPr="008A081B" w:rsidRDefault="00FE0762" w:rsidP="00B85AB9">
      <w:pPr>
        <w:spacing w:before="40" w:after="40"/>
        <w:jc w:val="center"/>
        <w:rPr>
          <w:b/>
          <w:sz w:val="24"/>
          <w:szCs w:val="24"/>
        </w:rPr>
      </w:pPr>
    </w:p>
    <w:p w:rsidR="00FE0762" w:rsidRPr="008A081B" w:rsidRDefault="00FE0762" w:rsidP="00B85AB9">
      <w:pPr>
        <w:spacing w:before="40" w:after="40"/>
        <w:jc w:val="center"/>
        <w:rPr>
          <w:b/>
          <w:sz w:val="24"/>
          <w:szCs w:val="24"/>
        </w:rPr>
      </w:pPr>
    </w:p>
    <w:p w:rsidR="00B85AB9" w:rsidRPr="008A081B" w:rsidRDefault="00B85AB9" w:rsidP="00B85AB9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szCs w:val="24"/>
        </w:rPr>
      </w:pPr>
      <w:bookmarkStart w:id="0" w:name="_Hlk127510808"/>
    </w:p>
    <w:p w:rsidR="002406F6" w:rsidRPr="008A081B" w:rsidRDefault="002406F6" w:rsidP="00B85AB9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lang w:val="de-DE"/>
        </w:rPr>
      </w:pPr>
    </w:p>
    <w:p w:rsidR="0035186A" w:rsidRPr="008A081B" w:rsidRDefault="0035186A" w:rsidP="00B85AB9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szCs w:val="24"/>
          <w:lang w:val="de-DE"/>
        </w:rPr>
      </w:pPr>
    </w:p>
    <w:p w:rsidR="0035186A" w:rsidRPr="008A081B" w:rsidRDefault="0035186A" w:rsidP="00B85AB9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b/>
          <w:szCs w:val="24"/>
          <w:lang w:val="de-DE"/>
        </w:rPr>
      </w:pPr>
    </w:p>
    <w:p w:rsidR="00B85AB9" w:rsidRPr="008A081B" w:rsidRDefault="00B85AB9" w:rsidP="00B85AB9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szCs w:val="24"/>
          <w:lang w:val="de-DE"/>
        </w:rPr>
      </w:pPr>
      <w:r w:rsidRPr="008A081B">
        <w:rPr>
          <w:b/>
          <w:szCs w:val="24"/>
          <w:lang w:val="de-DE"/>
        </w:rPr>
        <w:lastRenderedPageBreak/>
        <w:t>Bài 2 (3,5 điểm):</w:t>
      </w:r>
      <w:r w:rsidRPr="008A081B">
        <w:rPr>
          <w:szCs w:val="24"/>
          <w:lang w:val="de-DE"/>
        </w:rPr>
        <w:t xml:space="preserve"> </w:t>
      </w:r>
    </w:p>
    <w:p w:rsidR="00B85AB9" w:rsidRPr="008A081B" w:rsidRDefault="00B85AB9" w:rsidP="00B85AB9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szCs w:val="24"/>
          <w:lang w:val="vi-VN"/>
        </w:rPr>
      </w:pPr>
      <w:r w:rsidRPr="008A081B">
        <w:rPr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DD1BDEF" wp14:editId="227076F5">
                <wp:simplePos x="0" y="0"/>
                <wp:positionH relativeFrom="margin">
                  <wp:posOffset>3759835</wp:posOffset>
                </wp:positionH>
                <wp:positionV relativeFrom="paragraph">
                  <wp:posOffset>626745</wp:posOffset>
                </wp:positionV>
                <wp:extent cx="2421255" cy="417195"/>
                <wp:effectExtent l="0" t="0" r="0" b="20955"/>
                <wp:wrapNone/>
                <wp:docPr id="604" name="Group 6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21255" cy="417195"/>
                          <a:chOff x="5984" y="5483"/>
                          <a:chExt cx="3813" cy="657"/>
                        </a:xfrm>
                      </wpg:grpSpPr>
                      <wpg:grpSp>
                        <wpg:cNvPr id="605" name="Group 1000"/>
                        <wpg:cNvGrpSpPr>
                          <a:grpSpLocks/>
                        </wpg:cNvGrpSpPr>
                        <wpg:grpSpPr bwMode="auto">
                          <a:xfrm>
                            <a:off x="8845" y="5483"/>
                            <a:ext cx="952" cy="639"/>
                            <a:chOff x="6757" y="3047"/>
                            <a:chExt cx="952" cy="639"/>
                          </a:xfrm>
                        </wpg:grpSpPr>
                        <wpg:grpSp>
                          <wpg:cNvPr id="606" name="Group 1001"/>
                          <wpg:cNvGrpSpPr>
                            <a:grpSpLocks/>
                          </wpg:cNvGrpSpPr>
                          <wpg:grpSpPr bwMode="auto">
                            <a:xfrm>
                              <a:off x="7177" y="3485"/>
                              <a:ext cx="325" cy="123"/>
                              <a:chOff x="5834" y="8142"/>
                              <a:chExt cx="325" cy="123"/>
                            </a:xfrm>
                          </wpg:grpSpPr>
                          <wps:wsp>
                            <wps:cNvPr id="607" name="AutoShape 10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34" y="8201"/>
                                <a:ext cx="25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8" name="Oval 10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87" y="8174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9" name="AutoShape 10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75" y="8142"/>
                                <a:ext cx="84" cy="12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1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71" y="3047"/>
                              <a:ext cx="479" cy="4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85AB9" w:rsidRPr="00684779" w:rsidRDefault="00B85AB9" w:rsidP="00B85AB9">
                                <w:pPr>
                                  <w:jc w:val="center"/>
                                </w:pPr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1" name="Oval 1006"/>
                          <wps:cNvSpPr>
                            <a:spLocks noChangeArrowheads="1"/>
                          </wps:cNvSpPr>
                          <wps:spPr bwMode="auto">
                            <a:xfrm>
                              <a:off x="6757" y="350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2" name="AutoShape 10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944" y="3386"/>
                              <a:ext cx="361" cy="3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3" name="AutoShape 10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76" y="3394"/>
                              <a:ext cx="0" cy="283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4" name="AutoShape 10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67" y="3394"/>
                              <a:ext cx="0" cy="283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5" name="AutoShape 10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13" y="3541"/>
                              <a:ext cx="254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30" y="3148"/>
                              <a:ext cx="479" cy="4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85AB9" w:rsidRPr="00684779" w:rsidRDefault="00B85AB9" w:rsidP="00B85AB9">
                                <w:pPr>
                                  <w:jc w:val="center"/>
                                </w:pPr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17" name="Group 1012"/>
                        <wpg:cNvGrpSpPr>
                          <a:grpSpLocks/>
                        </wpg:cNvGrpSpPr>
                        <wpg:grpSpPr bwMode="auto">
                          <a:xfrm>
                            <a:off x="7505" y="5483"/>
                            <a:ext cx="1400" cy="657"/>
                            <a:chOff x="6168" y="12918"/>
                            <a:chExt cx="1400" cy="657"/>
                          </a:xfrm>
                        </wpg:grpSpPr>
                        <wps:wsp>
                          <wps:cNvPr id="61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30" y="12918"/>
                              <a:ext cx="479" cy="4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85AB9" w:rsidRPr="00684779" w:rsidRDefault="00B85AB9" w:rsidP="00B85AB9">
                                <w:pPr>
                                  <w:jc w:val="center"/>
                                </w:pPr>
                                <w:r w:rsidRPr="00684779"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19" name="Group 1014"/>
                          <wpg:cNvGrpSpPr>
                            <a:grpSpLocks/>
                          </wpg:cNvGrpSpPr>
                          <wpg:grpSpPr bwMode="auto">
                            <a:xfrm>
                              <a:off x="6168" y="13288"/>
                              <a:ext cx="1400" cy="287"/>
                              <a:chOff x="4866" y="11631"/>
                              <a:chExt cx="1400" cy="287"/>
                            </a:xfrm>
                          </wpg:grpSpPr>
                          <wps:wsp>
                            <wps:cNvPr id="620" name="Oval 10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96" y="11636"/>
                                <a:ext cx="162" cy="239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1" name="Oval 10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93" y="11631"/>
                                <a:ext cx="162" cy="239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2" name="Oval 10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92" y="11634"/>
                                <a:ext cx="162" cy="24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3" name="Oval 10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6" y="11638"/>
                                <a:ext cx="161" cy="239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4" name="Oval 10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81" y="11632"/>
                                <a:ext cx="161" cy="239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5" name="Oval 10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73" y="11634"/>
                                <a:ext cx="162" cy="239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6" name="Oval 10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79" y="11634"/>
                                <a:ext cx="161" cy="24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7" name="Rectangle 10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8" y="11847"/>
                                <a:ext cx="771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8" name="Rectangle 10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64" y="11757"/>
                                <a:ext cx="43" cy="9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9" name="Rectangle 10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90" y="11758"/>
                                <a:ext cx="81" cy="9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0" name="AutoShape 10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29" y="11757"/>
                                <a:ext cx="25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1" name="AutoShape 10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51" y="11757"/>
                                <a:ext cx="25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2" name="Oval 10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66" y="11722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3" name="Oval 10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9" y="11722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634" name="Group 1029"/>
                        <wpg:cNvGrpSpPr>
                          <a:grpSpLocks/>
                        </wpg:cNvGrpSpPr>
                        <wpg:grpSpPr bwMode="auto">
                          <a:xfrm>
                            <a:off x="5984" y="5507"/>
                            <a:ext cx="1576" cy="566"/>
                            <a:chOff x="4843" y="5695"/>
                            <a:chExt cx="1576" cy="566"/>
                          </a:xfrm>
                        </wpg:grpSpPr>
                        <wps:wsp>
                          <wps:cNvPr id="63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43" y="5744"/>
                              <a:ext cx="536" cy="5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85AB9" w:rsidRPr="00170385" w:rsidRDefault="00B85AB9" w:rsidP="00B85AB9">
                                <w:pPr>
                                  <w:jc w:val="center"/>
                                </w:pPr>
                                <w:r w:rsidRPr="00170385"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36" name="Group 1031"/>
                          <wpg:cNvGrpSpPr>
                            <a:grpSpLocks/>
                          </wpg:cNvGrpSpPr>
                          <wpg:grpSpPr bwMode="auto">
                            <a:xfrm>
                              <a:off x="5061" y="5695"/>
                              <a:ext cx="1358" cy="566"/>
                              <a:chOff x="3020" y="5695"/>
                              <a:chExt cx="1358" cy="566"/>
                            </a:xfrm>
                          </wpg:grpSpPr>
                          <wpg:grpSp>
                            <wpg:cNvPr id="637" name="Group 10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20" y="6057"/>
                                <a:ext cx="1358" cy="204"/>
                                <a:chOff x="9421" y="3705"/>
                                <a:chExt cx="1358" cy="204"/>
                              </a:xfrm>
                            </wpg:grpSpPr>
                            <wps:wsp>
                              <wps:cNvPr id="638" name="Rectangle 10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49" y="3705"/>
                                  <a:ext cx="715" cy="2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D5DCE4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9" name="AutoShape 10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65" y="3809"/>
                                  <a:ext cx="25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" name="Oval 10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22" y="3780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57" name="Group 10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421" y="3746"/>
                                  <a:ext cx="328" cy="123"/>
                                  <a:chOff x="5339" y="7765"/>
                                  <a:chExt cx="328" cy="123"/>
                                </a:xfrm>
                              </wpg:grpSpPr>
                              <wps:wsp>
                                <wps:cNvPr id="258" name="AutoShape 10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13" y="7832"/>
                                    <a:ext cx="25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9" name="Oval 10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352" y="7800"/>
                                    <a:ext cx="57" cy="5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0" name="AutoShape 103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339" y="7765"/>
                                    <a:ext cx="84" cy="12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26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36" y="5695"/>
                                <a:ext cx="536" cy="5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85AB9" w:rsidRPr="00170385" w:rsidRDefault="00B85AB9" w:rsidP="00B85AB9">
                                  <w:pPr>
                                    <w:jc w:val="center"/>
                                  </w:pPr>
                                  <w: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6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286" y="5579"/>
                            <a:ext cx="479" cy="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5AB9" w:rsidRPr="00684779" w:rsidRDefault="00B85AB9" w:rsidP="00B85AB9">
                              <w:pPr>
                                <w:jc w:val="center"/>
                              </w:pPr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639" y="5592"/>
                            <a:ext cx="479" cy="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5AB9" w:rsidRPr="00684779" w:rsidRDefault="00B85AB9" w:rsidP="00B85AB9">
                              <w:pPr>
                                <w:jc w:val="center"/>
                              </w:pPr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D1BDEF" id="Group 604" o:spid="_x0000_s1055" style="position:absolute;left:0;text-align:left;margin-left:296.05pt;margin-top:49.35pt;width:190.65pt;height:32.85pt;z-index:251663360;mso-position-horizontal-relative:margin" coordorigin="5984,5483" coordsize="3813,6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">
                <v:group id="Group 1000" o:spid="_x0000_s1056" style="position:absolute;left:8845;top:5483;width:952;height:639" coordorigin="6757,3047" coordsize="952,6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">
                  <v:group id="Group 1001" o:spid="_x0000_s1057" style="position:absolute;left:7177;top:3485;width:325;height:123" coordorigin="5834,8142" coordsize="325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2rW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RArcz4QjI9R8AAAD//wMAUEsBAi0AFAAGAAgAAAAhANvh9svuAAAAhQEAABMAAAAAAAAA&#10;AAAAAAAAAAAAAFtDb250ZW50X1R5cGVzXS54bWxQSwECLQAUAAYACAAAACEAWvQsW78AAAAVAQAA&#10;CwAAAAAAAAAAAAAAAAAfAQAAX3JlbHMvLnJlbHNQSwECLQAUAAYACAAAACEAa8tq1sYAAADcAAAA&#10;DwAAAAAAAAAAAAAAAAAHAgAAZHJzL2Rvd25yZXYueG1sUEsFBgAAAAADAAMAtwAAAPoCAAAAAA==&#10;">
                    <v:shape id="AutoShape 1002" o:spid="_x0000_s1058" type="#_x0000_t32" style="position:absolute;left:5834;top:8201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" strokeweight="1pt"/>
                    <v:oval id="Oval 1003" o:spid="_x0000_s1059" style="position:absolute;left:6087;top:817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" fillcolor="black"/>
                    <v:shape id="AutoShape 1004" o:spid="_x0000_s1060" type="#_x0000_t32" style="position:absolute;left:6075;top:8142;width:84;height:12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"/>
                  </v:group>
                  <v:shape id="Text Box 2" o:spid="_x0000_s1061" type="#_x0000_t202" style="position:absolute;left:6871;top:3047;width:479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0RY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H&#10;cX48E4+AXD8BAAD//wMAUEsBAi0AFAAGAAgAAAAhANvh9svuAAAAhQEAABMAAAAAAAAAAAAAAAAA&#10;AAAAAFtDb250ZW50X1R5cGVzXS54bWxQSwECLQAUAAYACAAAACEAWvQsW78AAAAVAQAACwAAAAAA&#10;AAAAAAAAAAAfAQAAX3JlbHMvLnJlbHNQSwECLQAUAAYACAAAACEAqSNEWMAAAADcAAAADwAAAAAA&#10;AAAAAAAAAAAHAgAAZHJzL2Rvd25yZXYueG1sUEsFBgAAAAADAAMAtwAAAPQCAAAAAA==&#10;" filled="f" stroked="f">
                    <v:textbox>
                      <w:txbxContent>
                        <w:p w:rsidR="00B85AB9" w:rsidRPr="00684779" w:rsidRDefault="00B85AB9" w:rsidP="00B85AB9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oval id="Oval 1006" o:spid="_x0000_s1062" style="position:absolute;left:6757;top:350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" fillcolor="black"/>
                  <v:shape id="AutoShape 1007" o:spid="_x0000_s1063" type="#_x0000_t32" style="position:absolute;left:6944;top:3386;width:361;height:3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">
                    <v:stroke endarrow="block" endarrowwidth="narrow" endarrowlength="short"/>
                  </v:shape>
                  <v:shape id="AutoShape 1008" o:spid="_x0000_s1064" type="#_x0000_t32" style="position:absolute;left:7076;top:3394;width:0;height:28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" strokeweight="1pt"/>
                  <v:shape id="AutoShape 1009" o:spid="_x0000_s1065" type="#_x0000_t32" style="position:absolute;left:7167;top:3394;width:0;height:28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" strokeweight="1pt"/>
                  <v:shape id="AutoShape 1010" o:spid="_x0000_s1066" type="#_x0000_t32" style="position:absolute;left:6813;top:3541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" strokeweight="1pt"/>
                  <v:shape id="Text Box 2" o:spid="_x0000_s1067" type="#_x0000_t202" style="position:absolute;left:7230;top:3148;width:479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" filled="f" stroked="f">
                    <v:textbox>
                      <w:txbxContent>
                        <w:p w:rsidR="00B85AB9" w:rsidRPr="00684779" w:rsidRDefault="00B85AB9" w:rsidP="00B85AB9">
                          <w:pPr>
                            <w:jc w:val="center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</v:group>
                <v:group id="Group 1012" o:spid="_x0000_s1068" style="position:absolute;left:7505;top:5483;width:1400;height:657" coordorigin="6168,12918" coordsize="1400,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mQ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I3uD3TDgCcn0HAAD//wMAUEsBAi0AFAAGAAgAAAAhANvh9svuAAAAhQEAABMAAAAAAAAA&#10;AAAAAAAAAAAAAFtDb250ZW50X1R5cGVzXS54bWxQSwECLQAUAAYACAAAACEAWvQsW78AAAAVAQAA&#10;CwAAAAAAAAAAAAAAAAAfAQAAX3JlbHMvLnJlbHNQSwECLQAUAAYACAAAACEAgV5ZkMYAAADcAAAA&#10;DwAAAAAAAAAAAAAAAAAHAgAAZHJzL2Rvd25yZXYueG1sUEsFBgAAAAADAAMAtwAAAPoCAAAAAA==&#10;">
                  <v:shape id="Text Box 2" o:spid="_x0000_s1069" type="#_x0000_t202" style="position:absolute;left:6630;top:12918;width:479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Uhe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H&#10;cW08E4+AXD8BAAD//wMAUEsBAi0AFAAGAAgAAAAhANvh9svuAAAAhQEAABMAAAAAAAAAAAAAAAAA&#10;AAAAAFtDb250ZW50X1R5cGVzXS54bWxQSwECLQAUAAYACAAAACEAWvQsW78AAAAVAQAACwAAAAAA&#10;AAAAAAAAAAAfAQAAX3JlbHMvLnJlbHNQSwECLQAUAAYACAAAACEAV1VIXsAAAADcAAAADwAAAAAA&#10;AAAAAAAAAAAHAgAAZHJzL2Rvd25yZXYueG1sUEsFBgAAAAADAAMAtwAAAPQCAAAAAA==&#10;" filled="f" stroked="f">
                    <v:textbox>
                      <w:txbxContent>
                        <w:p w:rsidR="00B85AB9" w:rsidRPr="00684779" w:rsidRDefault="00B85AB9" w:rsidP="00B85AB9">
                          <w:pPr>
                            <w:jc w:val="center"/>
                          </w:pPr>
                          <w:r w:rsidRPr="00684779">
                            <w:t>L</w:t>
                          </w:r>
                        </w:p>
                      </w:txbxContent>
                    </v:textbox>
                  </v:shape>
                  <v:group id="Group 1014" o:spid="_x0000_s1070" style="position:absolute;left:6168;top:13288;width:1400;height:287" coordorigin="4866,11631" coordsize="1400,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Wh5xgAAANw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RLOH3TDgCcn0HAAD//wMAUEsBAi0AFAAGAAgAAAAhANvh9svuAAAAhQEAABMAAAAAAAAA&#10;AAAAAAAAAAAAAFtDb250ZW50X1R5cGVzXS54bWxQSwECLQAUAAYACAAAACEAWvQsW78AAAAVAQAA&#10;CwAAAAAAAAAAAAAAAAAfAQAAX3JlbHMvLnJlbHNQSwECLQAUAAYACAAAACEAn41oecYAAADcAAAA&#10;DwAAAAAAAAAAAAAAAAAHAgAAZHJzL2Rvd25yZXYueG1sUEsFBgAAAAADAAMAtwAAAPoCAAAAAA==&#10;">
                    <v:oval id="Oval 1015" o:spid="_x0000_s1071" style="position:absolute;left:5796;top:11636;width:162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" filled="f" strokeweight="1pt"/>
                    <v:oval id="Oval 1016" o:spid="_x0000_s1072" style="position:absolute;left:5693;top:11631;width:162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" filled="f" strokeweight="1pt"/>
                    <v:oval id="Oval 1017" o:spid="_x0000_s1073" style="position:absolute;left:5592;top:11634;width:162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" filled="f" strokeweight="1pt"/>
                    <v:oval id="Oval 1018" o:spid="_x0000_s1074" style="position:absolute;left:5486;top:11638;width:161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" filled="f" strokeweight="1pt"/>
                    <v:oval id="Oval 1019" o:spid="_x0000_s1075" style="position:absolute;left:5381;top:11632;width:161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" filled="f" strokeweight="1pt"/>
                    <v:oval id="Oval 1020" o:spid="_x0000_s1076" style="position:absolute;left:5173;top:11634;width:162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" filled="f" strokeweight="1pt"/>
                    <v:oval id="Oval 1021" o:spid="_x0000_s1077" style="position:absolute;left:5279;top:11634;width:161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" filled="f" strokeweight="1pt"/>
                    <v:rect id="Rectangle 1022" o:spid="_x0000_s1078" style="position:absolute;left:5188;top:11847;width:7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" strokecolor="white"/>
                    <v:rect id="Rectangle 1023" o:spid="_x0000_s1079" style="position:absolute;left:5164;top:11757;width:43;height: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" strokecolor="white"/>
                    <v:rect id="Rectangle 1024" o:spid="_x0000_s1080" style="position:absolute;left:5890;top:11758;width:81;height: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" stroked="f"/>
                    <v:shape id="AutoShape 1025" o:spid="_x0000_s1081" type="#_x0000_t32" style="position:absolute;left:4929;top:11757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" strokeweight="1pt"/>
                    <v:shape id="AutoShape 1026" o:spid="_x0000_s1082" type="#_x0000_t32" style="position:absolute;left:5951;top:11757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" strokeweight="1pt"/>
                    <v:oval id="Oval 1027" o:spid="_x0000_s1083" style="position:absolute;left:4866;top:1172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" fillcolor="black"/>
                    <v:oval id="Oval 1028" o:spid="_x0000_s1084" style="position:absolute;left:6209;top:1172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" fillcolor="black"/>
                  </v:group>
                </v:group>
                <v:group id="Group 1029" o:spid="_x0000_s1085" style="position:absolute;left:5984;top:5507;width:1576;height:566" coordorigin="4843,5695" coordsize="1576,5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ZuH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0iXz/B7JhwBuf4BAAD//wMAUEsBAi0AFAAGAAgAAAAhANvh9svuAAAAhQEAABMAAAAAAAAA&#10;AAAAAAAAAAAAAFtDb250ZW50X1R5cGVzXS54bWxQSwECLQAUAAYACAAAACEAWvQsW78AAAAVAQAA&#10;CwAAAAAAAAAAAAAAAAAfAQAAX3JlbHMvLnJlbHNQSwECLQAUAAYACAAAACEAOjmbh8YAAADcAAAA&#10;DwAAAAAAAAAAAAAAAAAHAgAAZHJzL2Rvd25yZXYueG1sUEsFBgAAAAADAAMAtwAAAPoCAAAAAA==&#10;">
                  <v:shape id="Text Box 2" o:spid="_x0000_s1086" type="#_x0000_t202" style="position:absolute;left:4843;top:5744;width:536;height:5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bugxAAAANw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8nkBf2fiEZDZDQAA//8DAFBLAQItABQABgAIAAAAIQDb4fbL7gAAAIUBAAATAAAAAAAAAAAA&#10;AAAAAAAAAABbQ29udGVudF9UeXBlc10ueG1sUEsBAi0AFAAGAAgAAAAhAFr0LFu/AAAAFQEAAAsA&#10;AAAAAAAAAAAAAAAAHwEAAF9yZWxzLy5yZWxzUEsBAi0AFAAGAAgAAAAhAPLhu6DEAAAA3AAAAA8A&#10;AAAAAAAAAAAAAAAABwIAAGRycy9kb3ducmV2LnhtbFBLBQYAAAAAAwADALcAAAD4AgAAAAA=&#10;" filled="f" stroked="f">
                    <v:textbox>
                      <w:txbxContent>
                        <w:p w:rsidR="00B85AB9" w:rsidRPr="00170385" w:rsidRDefault="00B85AB9" w:rsidP="00B85AB9">
                          <w:pPr>
                            <w:jc w:val="center"/>
                          </w:pPr>
                          <w:r w:rsidRPr="00170385">
                            <w:t>A</w:t>
                          </w:r>
                        </w:p>
                      </w:txbxContent>
                    </v:textbox>
                  </v:shape>
                  <v:group id="Group 1031" o:spid="_x0000_s1087" style="position:absolute;left:5061;top:5695;width:1358;height:566" coordorigin="3020,5695" coordsize="1358,5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6BrxAAAANw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ZJrA60w4AnL1BwAA//8DAFBLAQItABQABgAIAAAAIQDb4fbL7gAAAIUBAAATAAAAAAAAAAAA&#10;AAAAAAAAAABbQ29udGVudF9UeXBlc10ueG1sUEsBAi0AFAAGAAgAAAAhAFr0LFu/AAAAFQEAAAsA&#10;AAAAAAAAAAAAAAAAHwEAAF9yZWxzLy5yZWxzUEsBAi0AFAAGAAgAAAAhAKWnoGvEAAAA3AAAAA8A&#10;AAAAAAAAAAAAAAAABwIAAGRycy9kb3ducmV2LnhtbFBLBQYAAAAAAwADALcAAAD4AgAAAAA=&#10;">
                    <v:group id="Group 1032" o:spid="_x0000_s1088" style="position:absolute;left:3020;top:6057;width:1358;height:204" coordorigin="9421,3705" coordsize="1358,2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wXw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">
                      <v:rect id="Rectangle 1033" o:spid="_x0000_s1089" style="position:absolute;left:9749;top:3705;width:715;height: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" fillcolor="#d5dce4"/>
                      <v:shape id="AutoShape 1034" o:spid="_x0000_s1090" type="#_x0000_t32" style="position:absolute;left:10465;top:3809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" strokeweight="1pt"/>
                      <v:oval id="Oval 1035" o:spid="_x0000_s1091" style="position:absolute;left:10722;top:378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" fillcolor="black"/>
                      <v:group id="Group 1036" o:spid="_x0000_s1092" style="position:absolute;left:9421;top:3746;width:328;height:123" coordorigin="5339,7765" coordsize="328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0xJ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">
                        <v:shape id="AutoShape 1037" o:spid="_x0000_s1093" type="#_x0000_t32" style="position:absolute;left:5413;top:7832;width:2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" strokeweight="1pt"/>
                        <v:oval id="Oval 1038" o:spid="_x0000_s1094" style="position:absolute;left:5352;top:780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" fillcolor="black"/>
                        <v:shape id="AutoShape 1039" o:spid="_x0000_s1095" type="#_x0000_t32" style="position:absolute;left:5339;top:7765;width:84;height:12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"/>
                      </v:group>
                    </v:group>
                    <v:shape id="Text Box 2" o:spid="_x0000_s1096" type="#_x0000_t202" style="position:absolute;left:3436;top:5695;width:536;height:5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" filled="f" stroked="f">
                      <v:textbox>
                        <w:txbxContent>
                          <w:p w:rsidR="00B85AB9" w:rsidRPr="00170385" w:rsidRDefault="00B85AB9" w:rsidP="00B85AB9">
                            <w:pPr>
                              <w:jc w:val="center"/>
                            </w:pPr>
                            <w:r>
                              <w:t>R</w:t>
                            </w:r>
                          </w:p>
                        </w:txbxContent>
                      </v:textbox>
                    </v:shape>
                  </v:group>
                </v:group>
                <v:shape id="Text Box 2" o:spid="_x0000_s1097" type="#_x0000_t202" style="position:absolute;left:7286;top:5579;width:479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" filled="f" stroked="f">
                  <v:textbox>
                    <w:txbxContent>
                      <w:p w:rsidR="00B85AB9" w:rsidRPr="00684779" w:rsidRDefault="00B85AB9" w:rsidP="00B85AB9">
                        <w:pPr>
                          <w:jc w:val="center"/>
                        </w:pPr>
                        <w:r>
                          <w:t>M</w:t>
                        </w:r>
                      </w:p>
                    </w:txbxContent>
                  </v:textbox>
                </v:shape>
                <v:shape id="Text Box 2" o:spid="_x0000_s1098" type="#_x0000_t202" style="position:absolute;left:8639;top:5592;width:479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AVL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2E8e4PnmXgE5OoBAAD//wMAUEsBAi0AFAAGAAgAAAAhANvh9svuAAAAhQEAABMAAAAAAAAAAAAA&#10;AAAAAAAAAFtDb250ZW50X1R5cGVzXS54bWxQSwECLQAUAAYACAAAACEAWvQsW78AAAAVAQAACwAA&#10;AAAAAAAAAAAAAAAfAQAAX3JlbHMvLnJlbHNQSwECLQAUAAYACAAAACEAGngFS8MAAADcAAAADwAA&#10;AAAAAAAAAAAAAAAHAgAAZHJzL2Rvd25yZXYueG1sUEsFBgAAAAADAAMAtwAAAPcCAAAAAA==&#10;" filled="f" stroked="f">
                  <v:textbox>
                    <w:txbxContent>
                      <w:p w:rsidR="00B85AB9" w:rsidRPr="00684779" w:rsidRDefault="00B85AB9" w:rsidP="00B85AB9">
                        <w:pPr>
                          <w:jc w:val="center"/>
                        </w:pPr>
                        <w:r>
                          <w:t>N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8A081B">
        <w:rPr>
          <w:szCs w:val="24"/>
          <w:lang w:val="vi-VN"/>
        </w:rPr>
        <w:t>Cho đoạn mạch xoay chiều AB như hình vẽ.</w:t>
      </w:r>
      <w:r w:rsidRPr="008A081B">
        <w:rPr>
          <w:szCs w:val="24"/>
          <w:lang w:val="de-DE"/>
        </w:rPr>
        <w:t xml:space="preserve"> Điện trở R, </w:t>
      </w:r>
      <w:r w:rsidRPr="008A081B">
        <w:rPr>
          <w:szCs w:val="24"/>
          <w:lang w:val="vi-VN"/>
        </w:rPr>
        <w:t xml:space="preserve">cuộn </w:t>
      </w:r>
      <w:r w:rsidRPr="008A081B">
        <w:rPr>
          <w:szCs w:val="24"/>
          <w:lang w:val="de-DE"/>
        </w:rPr>
        <w:t>cảm</w:t>
      </w:r>
      <w:r w:rsidRPr="008A081B">
        <w:rPr>
          <w:szCs w:val="24"/>
          <w:lang w:val="vi-VN"/>
        </w:rPr>
        <w:t xml:space="preserve"> thuần có độ tự cảm </w:t>
      </w:r>
      <w:r w:rsidRPr="008A081B">
        <w:rPr>
          <w:szCs w:val="24"/>
          <w:lang w:val="de-DE"/>
        </w:rPr>
        <w:t xml:space="preserve">L, tụ điện có điện dung C thay đổi được. Đặt vào hai đầu đoạn mạch AB điện áp </w:t>
      </w:r>
      <w:r w:rsidRPr="008A081B">
        <w:rPr>
          <w:position w:val="-24"/>
          <w:szCs w:val="24"/>
          <w:lang w:val="de-DE"/>
        </w:rPr>
        <w:object w:dxaOrig="2600" w:dyaOrig="620">
          <v:shape id="_x0000_i1052" type="#_x0000_t75" style="width:130pt;height:31pt" o:ole="">
            <v:imagedata r:id="rId56" o:title=""/>
          </v:shape>
          <o:OLEObject Type="Embed" ProgID="Equation.DSMT4" ShapeID="_x0000_i1052" DrawAspect="Content" ObjectID="_1739424710" r:id="rId57"/>
        </w:object>
      </w:r>
      <w:r w:rsidRPr="008A081B">
        <w:rPr>
          <w:szCs w:val="24"/>
          <w:lang w:val="de-DE"/>
        </w:rPr>
        <w:t xml:space="preserve"> (với </w:t>
      </w:r>
      <w:r w:rsidRPr="008A081B">
        <w:rPr>
          <w:szCs w:val="24"/>
        </w:rPr>
        <w:sym w:font="Symbol" w:char="F077"/>
      </w:r>
      <w:r w:rsidRPr="008A081B">
        <w:rPr>
          <w:szCs w:val="24"/>
          <w:lang w:val="de-DE"/>
        </w:rPr>
        <w:t xml:space="preserve"> thay đổi được)</w:t>
      </w:r>
      <w:r w:rsidRPr="008A081B">
        <w:rPr>
          <w:szCs w:val="24"/>
          <w:lang w:val="vi-VN"/>
        </w:rPr>
        <w:t>.</w:t>
      </w:r>
    </w:p>
    <w:p w:rsidR="00B85AB9" w:rsidRPr="008A081B" w:rsidRDefault="00B85AB9" w:rsidP="00B85AB9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sz w:val="24"/>
          <w:szCs w:val="24"/>
          <w:lang w:val="de-DE"/>
        </w:rPr>
      </w:pPr>
      <w:r w:rsidRPr="008A081B">
        <w:rPr>
          <w:b/>
          <w:sz w:val="24"/>
          <w:szCs w:val="24"/>
          <w:lang w:val="de-DE"/>
        </w:rPr>
        <w:t>1.</w:t>
      </w:r>
      <w:r w:rsidRPr="008A081B">
        <w:rPr>
          <w:sz w:val="24"/>
          <w:szCs w:val="24"/>
          <w:lang w:val="de-DE"/>
        </w:rPr>
        <w:t xml:space="preserve"> Ban đầu cho </w:t>
      </w:r>
      <w:r w:rsidRPr="008A081B">
        <w:rPr>
          <w:sz w:val="24"/>
          <w:szCs w:val="24"/>
          <w:lang w:val="de-DE"/>
        </w:rPr>
        <w:sym w:font="Symbol" w:char="F077"/>
      </w:r>
      <w:r w:rsidRPr="008A081B">
        <w:rPr>
          <w:sz w:val="24"/>
          <w:szCs w:val="24"/>
          <w:lang w:val="de-DE"/>
        </w:rPr>
        <w:t xml:space="preserve"> = 100</w:t>
      </w:r>
      <w:r w:rsidRPr="008A081B">
        <w:rPr>
          <w:sz w:val="24"/>
          <w:szCs w:val="24"/>
          <w:lang w:val="de-DE"/>
        </w:rPr>
        <w:sym w:font="Symbol" w:char="F070"/>
      </w:r>
      <w:r w:rsidRPr="008A081B">
        <w:rPr>
          <w:sz w:val="24"/>
          <w:szCs w:val="24"/>
          <w:lang w:val="de-DE"/>
        </w:rPr>
        <w:t xml:space="preserve"> rad/s, R = </w:t>
      </w:r>
      <w:r w:rsidRPr="008A081B">
        <w:rPr>
          <w:position w:val="-24"/>
          <w:sz w:val="24"/>
          <w:szCs w:val="24"/>
          <w:lang w:val="de-DE"/>
        </w:rPr>
        <w:object w:dxaOrig="1920" w:dyaOrig="620">
          <v:shape id="_x0000_i1053" type="#_x0000_t75" style="width:96pt;height:31pt" o:ole="">
            <v:imagedata r:id="rId58" o:title=""/>
          </v:shape>
          <o:OLEObject Type="Embed" ProgID="Equation.DSMT4" ShapeID="_x0000_i1053" DrawAspect="Content" ObjectID="_1739424711" r:id="rId59"/>
        </w:object>
      </w:r>
    </w:p>
    <w:p w:rsidR="00B85AB9" w:rsidRPr="008A081B" w:rsidRDefault="00B85AB9" w:rsidP="00B85AB9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sz w:val="24"/>
          <w:szCs w:val="24"/>
          <w:lang w:val="de-DE"/>
        </w:rPr>
      </w:pPr>
      <w:r w:rsidRPr="008A081B">
        <w:rPr>
          <w:sz w:val="24"/>
          <w:szCs w:val="24"/>
          <w:lang w:val="vi-VN"/>
        </w:rPr>
        <w:t>a) Viết biểu thức cường độ dòng điện trong mạch</w:t>
      </w:r>
      <w:r w:rsidRPr="008A081B">
        <w:rPr>
          <w:sz w:val="24"/>
          <w:szCs w:val="24"/>
          <w:lang w:val="de-DE"/>
        </w:rPr>
        <w:t xml:space="preserve"> khi </w:t>
      </w:r>
      <w:r w:rsidRPr="008A081B">
        <w:rPr>
          <w:position w:val="-24"/>
          <w:sz w:val="24"/>
          <w:szCs w:val="24"/>
        </w:rPr>
        <w:object w:dxaOrig="1120" w:dyaOrig="660">
          <v:shape id="_x0000_i1054" type="#_x0000_t75" style="width:56pt;height:33pt" o:ole="">
            <v:imagedata r:id="rId60" o:title=""/>
          </v:shape>
          <o:OLEObject Type="Embed" ProgID="Equation.DSMT4" ShapeID="_x0000_i1054" DrawAspect="Content" ObjectID="_1739424712" r:id="rId61"/>
        </w:object>
      </w:r>
      <w:r w:rsidRPr="008A081B">
        <w:rPr>
          <w:sz w:val="24"/>
          <w:szCs w:val="24"/>
          <w:lang w:val="de-DE"/>
        </w:rPr>
        <w:t>.</w:t>
      </w:r>
    </w:p>
    <w:p w:rsidR="00B85AB9" w:rsidRPr="008A081B" w:rsidRDefault="00B85AB9" w:rsidP="00B85AB9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spacing w:val="-6"/>
          <w:sz w:val="24"/>
          <w:szCs w:val="24"/>
          <w:lang w:val="vi-VN"/>
        </w:rPr>
      </w:pPr>
      <w:r w:rsidRPr="008A081B">
        <w:rPr>
          <w:bCs/>
          <w:spacing w:val="-6"/>
          <w:sz w:val="24"/>
          <w:szCs w:val="24"/>
          <w:lang w:val="vi-VN"/>
        </w:rPr>
        <w:t>b)</w:t>
      </w:r>
      <w:r w:rsidRPr="008A081B">
        <w:rPr>
          <w:b/>
          <w:bCs/>
          <w:spacing w:val="-6"/>
          <w:sz w:val="24"/>
          <w:szCs w:val="24"/>
          <w:lang w:val="vi-VN"/>
        </w:rPr>
        <w:t xml:space="preserve"> </w:t>
      </w:r>
      <w:r w:rsidRPr="008A081B">
        <w:rPr>
          <w:spacing w:val="-6"/>
          <w:sz w:val="24"/>
          <w:szCs w:val="24"/>
          <w:lang w:val="de-DE"/>
        </w:rPr>
        <w:t>Điều chỉnh C</w:t>
      </w:r>
      <w:r w:rsidRPr="008A081B">
        <w:rPr>
          <w:spacing w:val="-6"/>
          <w:sz w:val="24"/>
          <w:szCs w:val="24"/>
          <w:lang w:val="vi-VN"/>
        </w:rPr>
        <w:t xml:space="preserve"> </w:t>
      </w:r>
      <w:r w:rsidRPr="008A081B">
        <w:rPr>
          <w:spacing w:val="-6"/>
          <w:sz w:val="24"/>
          <w:szCs w:val="24"/>
          <w:lang w:val="de-DE"/>
        </w:rPr>
        <w:t>để công suất tiêu thụ của cả đoạn mạch AB</w:t>
      </w:r>
      <w:r w:rsidRPr="008A081B">
        <w:rPr>
          <w:spacing w:val="-6"/>
          <w:sz w:val="24"/>
          <w:szCs w:val="24"/>
          <w:lang w:val="vi-VN"/>
        </w:rPr>
        <w:t xml:space="preserve"> đạt giá trị cực đại. Tìm C và giá trị cực đại đó.</w:t>
      </w:r>
    </w:p>
    <w:p w:rsidR="00B85AB9" w:rsidRPr="008A081B" w:rsidRDefault="00B85AB9" w:rsidP="00B85AB9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szCs w:val="24"/>
          <w:lang w:val="vi-VN"/>
        </w:rPr>
      </w:pPr>
      <w:r w:rsidRPr="008A081B">
        <w:rPr>
          <w:szCs w:val="24"/>
          <w:lang w:val="vi-VN"/>
        </w:rPr>
        <w:t>c) Xác định giá trị của điện dung C để tổng các điện áp hiệu dụng (U</w:t>
      </w:r>
      <w:r w:rsidRPr="008A081B">
        <w:rPr>
          <w:szCs w:val="24"/>
          <w:vertAlign w:val="subscript"/>
          <w:lang w:val="vi-VN"/>
        </w:rPr>
        <w:t xml:space="preserve">MN </w:t>
      </w:r>
      <w:r w:rsidRPr="008A081B">
        <w:rPr>
          <w:szCs w:val="24"/>
          <w:lang w:val="vi-VN"/>
        </w:rPr>
        <w:t>+ U</w:t>
      </w:r>
      <w:r w:rsidRPr="008A081B">
        <w:rPr>
          <w:szCs w:val="24"/>
          <w:vertAlign w:val="subscript"/>
          <w:lang w:val="vi-VN"/>
        </w:rPr>
        <w:t>NB</w:t>
      </w:r>
      <w:r w:rsidRPr="008A081B">
        <w:rPr>
          <w:szCs w:val="24"/>
          <w:lang w:val="vi-VN"/>
        </w:rPr>
        <w:t>) đạt giá trị cực đại và tính giá trị cực đại đó.</w:t>
      </w:r>
    </w:p>
    <w:p w:rsidR="00B85AB9" w:rsidRPr="008A081B" w:rsidRDefault="00B85AB9" w:rsidP="00B85AB9">
      <w:pPr>
        <w:tabs>
          <w:tab w:val="left" w:pos="270"/>
          <w:tab w:val="left" w:pos="2835"/>
          <w:tab w:val="left" w:pos="5387"/>
          <w:tab w:val="left" w:pos="7938"/>
        </w:tabs>
        <w:jc w:val="both"/>
        <w:rPr>
          <w:sz w:val="24"/>
          <w:szCs w:val="24"/>
          <w:lang w:val="vi-VN"/>
        </w:rPr>
      </w:pPr>
      <w:r w:rsidRPr="008A081B">
        <w:rPr>
          <w:b/>
          <w:bCs/>
          <w:sz w:val="24"/>
          <w:szCs w:val="24"/>
          <w:lang w:val="vi-VN"/>
        </w:rPr>
        <w:t>2.</w:t>
      </w:r>
      <w:r w:rsidRPr="008A081B">
        <w:rPr>
          <w:bCs/>
          <w:sz w:val="24"/>
          <w:szCs w:val="24"/>
          <w:lang w:val="vi-VN"/>
        </w:rPr>
        <w:t xml:space="preserve"> </w:t>
      </w:r>
      <w:r w:rsidRPr="008A081B">
        <w:rPr>
          <w:sz w:val="24"/>
          <w:szCs w:val="24"/>
          <w:lang w:val="vi-VN"/>
        </w:rPr>
        <w:t xml:space="preserve">Cố định C rồi thay đổi </w:t>
      </w:r>
      <w:r w:rsidRPr="008A081B">
        <w:rPr>
          <w:sz w:val="24"/>
          <w:szCs w:val="24"/>
          <w:lang w:val="de-DE"/>
        </w:rPr>
        <w:sym w:font="Symbol" w:char="F077"/>
      </w:r>
      <w:r w:rsidRPr="008A081B">
        <w:rPr>
          <w:sz w:val="24"/>
          <w:szCs w:val="24"/>
          <w:lang w:val="vi-VN"/>
        </w:rPr>
        <w:t xml:space="preserve"> thì thấy: Khi</w:t>
      </w:r>
      <w:r w:rsidRPr="008A081B">
        <w:rPr>
          <w:sz w:val="24"/>
          <w:szCs w:val="24"/>
        </w:rPr>
        <w:t xml:space="preserve"> </w:t>
      </w:r>
      <w:r w:rsidRPr="008A081B">
        <w:rPr>
          <w:position w:val="-12"/>
          <w:sz w:val="24"/>
          <w:szCs w:val="24"/>
        </w:rPr>
        <w:object w:dxaOrig="720" w:dyaOrig="360">
          <v:shape id="_x0000_i1055" type="#_x0000_t75" style="width:36pt;height:18.5pt" o:ole="">
            <v:imagedata r:id="rId62" o:title=""/>
          </v:shape>
          <o:OLEObject Type="Embed" ProgID="Equation.DSMT4" ShapeID="_x0000_i1055" DrawAspect="Content" ObjectID="_1739424713" r:id="rId63"/>
        </w:object>
      </w:r>
      <w:r w:rsidRPr="008A081B">
        <w:rPr>
          <w:sz w:val="24"/>
          <w:szCs w:val="24"/>
          <w:lang w:val="vi-VN"/>
        </w:rPr>
        <w:t>thì điện áp hiệu dụng giữa hai đầu tụ điện đạt cực đại là U</w:t>
      </w:r>
      <w:r w:rsidRPr="008A081B">
        <w:rPr>
          <w:sz w:val="24"/>
          <w:szCs w:val="24"/>
          <w:vertAlign w:val="subscript"/>
          <w:lang w:val="vi-VN"/>
        </w:rPr>
        <w:t>Cmax</w:t>
      </w:r>
      <w:r w:rsidRPr="008A081B">
        <w:rPr>
          <w:sz w:val="24"/>
          <w:szCs w:val="24"/>
          <w:lang w:val="vi-VN"/>
        </w:rPr>
        <w:t xml:space="preserve"> và hệ số công suất của mạch khi đó là 0,6. Khi</w:t>
      </w:r>
      <w:r w:rsidRPr="008A081B">
        <w:rPr>
          <w:sz w:val="24"/>
          <w:szCs w:val="24"/>
        </w:rPr>
        <w:t xml:space="preserve"> </w:t>
      </w:r>
      <w:r w:rsidRPr="008A081B">
        <w:rPr>
          <w:position w:val="-12"/>
          <w:sz w:val="24"/>
          <w:szCs w:val="24"/>
        </w:rPr>
        <w:object w:dxaOrig="680" w:dyaOrig="360">
          <v:shape id="_x0000_i1056" type="#_x0000_t75" style="width:34pt;height:18.5pt" o:ole="">
            <v:imagedata r:id="rId64" o:title=""/>
          </v:shape>
          <o:OLEObject Type="Embed" ProgID="Equation.DSMT4" ShapeID="_x0000_i1056" DrawAspect="Content" ObjectID="_1739424714" r:id="rId65"/>
        </w:object>
      </w:r>
      <w:r w:rsidRPr="008A081B">
        <w:rPr>
          <w:sz w:val="24"/>
          <w:szCs w:val="24"/>
          <w:lang w:val="vi-VN"/>
        </w:rPr>
        <w:t xml:space="preserve">hoặc </w:t>
      </w:r>
      <w:r w:rsidRPr="008A081B">
        <w:rPr>
          <w:position w:val="-12"/>
          <w:sz w:val="24"/>
          <w:szCs w:val="24"/>
        </w:rPr>
        <w:object w:dxaOrig="700" w:dyaOrig="360">
          <v:shape id="_x0000_i1057" type="#_x0000_t75" style="width:35pt;height:18.5pt" o:ole="">
            <v:imagedata r:id="rId66" o:title=""/>
          </v:shape>
          <o:OLEObject Type="Embed" ProgID="Equation.DSMT4" ShapeID="_x0000_i1057" DrawAspect="Content" ObjectID="_1739424715" r:id="rId67"/>
        </w:object>
      </w:r>
      <w:r w:rsidRPr="008A081B">
        <w:rPr>
          <w:sz w:val="24"/>
          <w:szCs w:val="24"/>
          <w:lang w:val="vi-VN"/>
        </w:rPr>
        <w:t>thì điện áp hiệu dụng giữa hai đầu tụ điện có cùng giá trị là U</w:t>
      </w:r>
      <w:r w:rsidRPr="008A081B">
        <w:rPr>
          <w:sz w:val="24"/>
          <w:szCs w:val="24"/>
          <w:vertAlign w:val="subscript"/>
          <w:lang w:val="vi-VN"/>
        </w:rPr>
        <w:t>C</w:t>
      </w:r>
      <w:r w:rsidRPr="008A081B">
        <w:rPr>
          <w:sz w:val="24"/>
          <w:szCs w:val="24"/>
          <w:vertAlign w:val="subscript"/>
        </w:rPr>
        <w:t xml:space="preserve"> </w:t>
      </w:r>
      <w:r w:rsidRPr="008A081B">
        <w:rPr>
          <w:sz w:val="24"/>
          <w:szCs w:val="24"/>
          <w:lang w:val="vi-VN"/>
        </w:rPr>
        <w:t>= kU</w:t>
      </w:r>
      <w:r w:rsidRPr="008A081B">
        <w:rPr>
          <w:sz w:val="24"/>
          <w:szCs w:val="24"/>
          <w:vertAlign w:val="subscript"/>
          <w:lang w:val="vi-VN"/>
        </w:rPr>
        <w:t>Cmax</w:t>
      </w:r>
      <w:r w:rsidRPr="008A081B">
        <w:rPr>
          <w:sz w:val="24"/>
          <w:szCs w:val="24"/>
          <w:lang w:val="vi-VN"/>
        </w:rPr>
        <w:t xml:space="preserve"> và tổng công suất tiêu thụ của cả mạch trong hai trường hợp bằng </w:t>
      </w:r>
      <w:r w:rsidRPr="008A081B">
        <w:rPr>
          <w:sz w:val="24"/>
          <w:szCs w:val="24"/>
        </w:rPr>
        <w:t xml:space="preserve">0,5 lần </w:t>
      </w:r>
      <w:r w:rsidRPr="008A081B">
        <w:rPr>
          <w:sz w:val="24"/>
          <w:szCs w:val="24"/>
          <w:lang w:val="vi-VN"/>
        </w:rPr>
        <w:t>công suất tiêu thụ cực đại của mạch. Tính giá trị của k.</w:t>
      </w:r>
      <w:bookmarkEnd w:id="0"/>
    </w:p>
    <w:p w:rsidR="00B85AB9" w:rsidRPr="008A081B" w:rsidRDefault="00B85AB9" w:rsidP="00B85AB9">
      <w:pPr>
        <w:spacing w:before="40" w:after="40"/>
        <w:jc w:val="center"/>
        <w:rPr>
          <w:b/>
          <w:sz w:val="24"/>
          <w:szCs w:val="24"/>
        </w:rPr>
      </w:pPr>
      <w:r w:rsidRPr="008A081B">
        <w:rPr>
          <w:b/>
          <w:sz w:val="24"/>
          <w:szCs w:val="24"/>
        </w:rPr>
        <w:t>HƯỚNG DẪN CHẤM</w:t>
      </w:r>
    </w:p>
    <w:tbl>
      <w:tblPr>
        <w:tblStyle w:val="TableGrid"/>
        <w:tblW w:w="10566" w:type="dxa"/>
        <w:tblLayout w:type="fixed"/>
        <w:tblLook w:val="04A0" w:firstRow="1" w:lastRow="0" w:firstColumn="1" w:lastColumn="0" w:noHBand="0" w:noVBand="1"/>
      </w:tblPr>
      <w:tblGrid>
        <w:gridCol w:w="846"/>
        <w:gridCol w:w="596"/>
        <w:gridCol w:w="8254"/>
        <w:gridCol w:w="870"/>
      </w:tblGrid>
      <w:tr w:rsidR="008A081B" w:rsidRPr="008A081B" w:rsidTr="00F50381">
        <w:trPr>
          <w:tblHeader/>
        </w:trPr>
        <w:tc>
          <w:tcPr>
            <w:tcW w:w="846" w:type="dxa"/>
          </w:tcPr>
          <w:p w:rsidR="00FE0762" w:rsidRPr="008A081B" w:rsidRDefault="00FE0762" w:rsidP="003930AE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8A081B">
              <w:rPr>
                <w:b/>
                <w:sz w:val="24"/>
                <w:szCs w:val="24"/>
              </w:rPr>
              <w:t>BÀI</w:t>
            </w:r>
            <w:r w:rsidR="00F50381">
              <w:rPr>
                <w:b/>
                <w:sz w:val="24"/>
                <w:szCs w:val="24"/>
              </w:rPr>
              <w:t xml:space="preserve"> 2</w:t>
            </w:r>
            <w:bookmarkStart w:id="1" w:name="_GoBack"/>
            <w:bookmarkEnd w:id="1"/>
          </w:p>
        </w:tc>
        <w:tc>
          <w:tcPr>
            <w:tcW w:w="596" w:type="dxa"/>
            <w:vAlign w:val="center"/>
          </w:tcPr>
          <w:p w:rsidR="00FE0762" w:rsidRPr="001C2B6B" w:rsidRDefault="00FE0762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1C2B6B">
              <w:rPr>
                <w:b/>
                <w:sz w:val="24"/>
                <w:szCs w:val="24"/>
              </w:rPr>
              <w:t>Ý</w:t>
            </w:r>
          </w:p>
        </w:tc>
        <w:tc>
          <w:tcPr>
            <w:tcW w:w="8254" w:type="dxa"/>
          </w:tcPr>
          <w:p w:rsidR="00FE0762" w:rsidRPr="008A081B" w:rsidRDefault="00FE0762" w:rsidP="003930AE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8A081B">
              <w:rPr>
                <w:b/>
                <w:sz w:val="24"/>
                <w:szCs w:val="24"/>
              </w:rPr>
              <w:t>NỘI DUNG CHÍNH</w:t>
            </w:r>
          </w:p>
        </w:tc>
        <w:tc>
          <w:tcPr>
            <w:tcW w:w="870" w:type="dxa"/>
            <w:vAlign w:val="center"/>
          </w:tcPr>
          <w:p w:rsidR="00FE0762" w:rsidRPr="008A081B" w:rsidRDefault="00FE0762" w:rsidP="003930AE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8A081B">
              <w:rPr>
                <w:b/>
                <w:sz w:val="24"/>
                <w:szCs w:val="24"/>
              </w:rPr>
              <w:t>ĐIỂM</w:t>
            </w:r>
          </w:p>
        </w:tc>
      </w:tr>
      <w:tr w:rsidR="008A081B" w:rsidRPr="008A081B" w:rsidTr="00F50381">
        <w:tc>
          <w:tcPr>
            <w:tcW w:w="846" w:type="dxa"/>
          </w:tcPr>
          <w:p w:rsidR="00FE0762" w:rsidRPr="008A081B" w:rsidRDefault="00FE0762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FE0762" w:rsidRPr="001C2B6B" w:rsidRDefault="002406F6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1C2B6B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8254" w:type="dxa"/>
          </w:tcPr>
          <w:p w:rsidR="00FE0762" w:rsidRPr="00DE0C3C" w:rsidRDefault="002406F6" w:rsidP="003930AE">
            <w:pPr>
              <w:spacing w:before="20" w:after="20"/>
              <w:jc w:val="both"/>
              <w:rPr>
                <w:b/>
                <w:sz w:val="24"/>
                <w:szCs w:val="24"/>
              </w:rPr>
            </w:pPr>
            <w:r w:rsidRPr="00DE0C3C">
              <w:rPr>
                <w:b/>
                <w:sz w:val="24"/>
                <w:szCs w:val="24"/>
                <w:lang w:val="de-DE"/>
              </w:rPr>
              <w:t xml:space="preserve">Ban đầu cho </w:t>
            </w:r>
            <w:r w:rsidRPr="00DE0C3C">
              <w:rPr>
                <w:b/>
                <w:sz w:val="24"/>
                <w:szCs w:val="24"/>
                <w:lang w:val="de-DE"/>
              </w:rPr>
              <w:sym w:font="Symbol" w:char="F077"/>
            </w:r>
            <w:r w:rsidRPr="00DE0C3C">
              <w:rPr>
                <w:b/>
                <w:sz w:val="24"/>
                <w:szCs w:val="24"/>
                <w:lang w:val="de-DE"/>
              </w:rPr>
              <w:t xml:space="preserve"> = 100</w:t>
            </w:r>
            <w:r w:rsidRPr="00DE0C3C">
              <w:rPr>
                <w:b/>
                <w:sz w:val="24"/>
                <w:szCs w:val="24"/>
                <w:lang w:val="de-DE"/>
              </w:rPr>
              <w:sym w:font="Symbol" w:char="F070"/>
            </w:r>
            <w:r w:rsidRPr="00DE0C3C">
              <w:rPr>
                <w:b/>
                <w:sz w:val="24"/>
                <w:szCs w:val="24"/>
                <w:lang w:val="de-DE"/>
              </w:rPr>
              <w:t xml:space="preserve"> rad/s, </w:t>
            </w:r>
            <w:r w:rsidRPr="00DE0C3C">
              <w:rPr>
                <w:b/>
                <w:position w:val="-24"/>
                <w:sz w:val="24"/>
                <w:szCs w:val="24"/>
                <w:lang w:val="de-DE"/>
              </w:rPr>
              <w:object w:dxaOrig="2320" w:dyaOrig="620">
                <v:shape id="_x0000_i1578" type="#_x0000_t75" style="width:115.5pt;height:31pt" o:ole="">
                  <v:imagedata r:id="rId68" o:title=""/>
                </v:shape>
                <o:OLEObject Type="Embed" ProgID="Equation.DSMT4" ShapeID="_x0000_i1578" DrawAspect="Content" ObjectID="_1739424716" r:id="rId69"/>
              </w:object>
            </w:r>
          </w:p>
        </w:tc>
        <w:tc>
          <w:tcPr>
            <w:tcW w:w="870" w:type="dxa"/>
            <w:vAlign w:val="center"/>
          </w:tcPr>
          <w:p w:rsidR="00FE0762" w:rsidRPr="008A081B" w:rsidRDefault="0035186A" w:rsidP="003930AE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8A081B">
              <w:rPr>
                <w:b/>
                <w:sz w:val="24"/>
                <w:szCs w:val="24"/>
              </w:rPr>
              <w:t>2,75</w:t>
            </w:r>
          </w:p>
        </w:tc>
      </w:tr>
      <w:tr w:rsidR="008A081B" w:rsidRPr="008A081B" w:rsidTr="00F50381">
        <w:tc>
          <w:tcPr>
            <w:tcW w:w="846" w:type="dxa"/>
          </w:tcPr>
          <w:p w:rsidR="00FE0762" w:rsidRPr="008A081B" w:rsidRDefault="00FE0762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FE0762" w:rsidRPr="001C2B6B" w:rsidRDefault="002406F6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1C2B6B">
              <w:rPr>
                <w:b/>
                <w:sz w:val="24"/>
                <w:szCs w:val="24"/>
              </w:rPr>
              <w:t>1.a</w:t>
            </w:r>
          </w:p>
        </w:tc>
        <w:tc>
          <w:tcPr>
            <w:tcW w:w="8254" w:type="dxa"/>
          </w:tcPr>
          <w:p w:rsidR="00FE0762" w:rsidRPr="00DE0C3C" w:rsidRDefault="002406F6" w:rsidP="002406F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40" w:after="40"/>
              <w:jc w:val="both"/>
              <w:rPr>
                <w:b/>
                <w:spacing w:val="-8"/>
                <w:sz w:val="24"/>
                <w:szCs w:val="24"/>
                <w:lang w:val="vi-VN"/>
              </w:rPr>
            </w:pPr>
            <w:r w:rsidRPr="00DE0C3C">
              <w:rPr>
                <w:b/>
                <w:spacing w:val="-8"/>
                <w:sz w:val="24"/>
                <w:szCs w:val="24"/>
                <w:lang w:val="vi-VN"/>
              </w:rPr>
              <w:t xml:space="preserve">Điều chỉnh để </w:t>
            </w:r>
            <w:r w:rsidRPr="00DE0C3C">
              <w:rPr>
                <w:b/>
                <w:spacing w:val="-8"/>
                <w:position w:val="-24"/>
                <w:sz w:val="24"/>
                <w:szCs w:val="24"/>
                <w:lang w:val="vi-VN"/>
              </w:rPr>
              <w:object w:dxaOrig="1540" w:dyaOrig="660">
                <v:shape id="_x0000_i1579" type="#_x0000_t75" style="width:77pt;height:33pt" o:ole="">
                  <v:imagedata r:id="rId70" o:title=""/>
                </v:shape>
                <o:OLEObject Type="Embed" ProgID="Equation.DSMT4" ShapeID="_x0000_i1579" DrawAspect="Content" ObjectID="_1739424717" r:id="rId71"/>
              </w:object>
            </w:r>
            <w:r w:rsidRPr="00DE0C3C">
              <w:rPr>
                <w:b/>
                <w:spacing w:val="-8"/>
                <w:sz w:val="24"/>
                <w:szCs w:val="24"/>
                <w:lang w:val="vi-VN"/>
              </w:rPr>
              <w:t>, viết biểu thức cường độ dòng điện trong mạch khi đó.</w:t>
            </w:r>
          </w:p>
        </w:tc>
        <w:tc>
          <w:tcPr>
            <w:tcW w:w="870" w:type="dxa"/>
            <w:vAlign w:val="center"/>
          </w:tcPr>
          <w:p w:rsidR="00FE0762" w:rsidRPr="008A081B" w:rsidRDefault="0035186A" w:rsidP="003930AE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8A081B">
              <w:rPr>
                <w:b/>
                <w:sz w:val="24"/>
                <w:szCs w:val="24"/>
              </w:rPr>
              <w:t>1,0</w:t>
            </w:r>
          </w:p>
        </w:tc>
      </w:tr>
      <w:tr w:rsidR="008A081B" w:rsidRPr="008A081B" w:rsidTr="00F50381">
        <w:tc>
          <w:tcPr>
            <w:tcW w:w="846" w:type="dxa"/>
          </w:tcPr>
          <w:p w:rsidR="00FE0762" w:rsidRPr="008A081B" w:rsidRDefault="00FE0762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FE0762" w:rsidRPr="001C2B6B" w:rsidRDefault="00FE0762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54" w:type="dxa"/>
          </w:tcPr>
          <w:p w:rsidR="002406F6" w:rsidRPr="008A081B" w:rsidRDefault="002406F6" w:rsidP="002406F6">
            <w:pPr>
              <w:spacing w:before="40" w:after="40" w:line="288" w:lineRule="auto"/>
              <w:rPr>
                <w:sz w:val="24"/>
                <w:szCs w:val="24"/>
                <w:lang w:val="vi-VN"/>
              </w:rPr>
            </w:pPr>
            <w:r w:rsidRPr="008A081B">
              <w:rPr>
                <w:bCs/>
                <w:sz w:val="24"/>
                <w:szCs w:val="24"/>
                <w:lang w:val="vi-VN"/>
              </w:rPr>
              <w:t xml:space="preserve">- Cảm kháng và dung kháng của mạch: </w:t>
            </w:r>
            <w:r w:rsidRPr="008A081B">
              <w:rPr>
                <w:position w:val="-30"/>
                <w:sz w:val="24"/>
                <w:szCs w:val="24"/>
                <w:lang w:val="vi-VN"/>
              </w:rPr>
              <w:object w:dxaOrig="3600" w:dyaOrig="680">
                <v:shape id="_x0000_i1580" type="#_x0000_t75" style="width:180pt;height:34pt" o:ole="">
                  <v:imagedata r:id="rId72" o:title=""/>
                </v:shape>
                <o:OLEObject Type="Embed" ProgID="Equation.DSMT4" ShapeID="_x0000_i1580" DrawAspect="Content" ObjectID="_1739424718" r:id="rId73"/>
              </w:object>
            </w:r>
          </w:p>
          <w:p w:rsidR="002406F6" w:rsidRPr="008A081B" w:rsidRDefault="002406F6" w:rsidP="002406F6">
            <w:pPr>
              <w:spacing w:before="40" w:after="40" w:line="288" w:lineRule="auto"/>
              <w:rPr>
                <w:sz w:val="24"/>
                <w:szCs w:val="24"/>
                <w:lang w:val="vi-VN"/>
              </w:rPr>
            </w:pPr>
            <w:r w:rsidRPr="008A081B">
              <w:rPr>
                <w:sz w:val="24"/>
                <w:szCs w:val="24"/>
                <w:lang w:val="vi-VN"/>
              </w:rPr>
              <w:t xml:space="preserve">- Tổng trở của mạch: </w:t>
            </w:r>
            <w:r w:rsidRPr="008A081B">
              <w:rPr>
                <w:position w:val="-14"/>
                <w:sz w:val="24"/>
                <w:szCs w:val="24"/>
                <w:lang w:val="vi-VN"/>
              </w:rPr>
              <w:object w:dxaOrig="5580" w:dyaOrig="460">
                <v:shape id="_x0000_i1581" type="#_x0000_t75" style="width:278.5pt;height:23pt" o:ole="">
                  <v:imagedata r:id="rId74" o:title=""/>
                </v:shape>
                <o:OLEObject Type="Embed" ProgID="Equation.DSMT4" ShapeID="_x0000_i1581" DrawAspect="Content" ObjectID="_1739424719" r:id="rId75"/>
              </w:object>
            </w:r>
          </w:p>
        </w:tc>
        <w:tc>
          <w:tcPr>
            <w:tcW w:w="870" w:type="dxa"/>
            <w:vAlign w:val="center"/>
          </w:tcPr>
          <w:p w:rsidR="00FE0762" w:rsidRPr="008A081B" w:rsidRDefault="0035186A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F50381">
        <w:tc>
          <w:tcPr>
            <w:tcW w:w="846" w:type="dxa"/>
          </w:tcPr>
          <w:p w:rsidR="0035186A" w:rsidRPr="008A081B" w:rsidRDefault="0035186A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35186A" w:rsidRPr="001C2B6B" w:rsidRDefault="0035186A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54" w:type="dxa"/>
          </w:tcPr>
          <w:p w:rsidR="0035186A" w:rsidRPr="008A081B" w:rsidRDefault="0035186A" w:rsidP="002406F6">
            <w:pPr>
              <w:spacing w:before="40" w:after="40" w:line="288" w:lineRule="auto"/>
              <w:rPr>
                <w:bCs/>
                <w:sz w:val="24"/>
                <w:szCs w:val="24"/>
                <w:lang w:val="vi-VN"/>
              </w:rPr>
            </w:pPr>
            <w:r w:rsidRPr="008A081B">
              <w:rPr>
                <w:sz w:val="24"/>
                <w:szCs w:val="24"/>
                <w:lang w:val="vi-VN"/>
              </w:rPr>
              <w:t xml:space="preserve">- Cường độ dòng điện cực đại qua mạch khi đó: </w:t>
            </w:r>
            <w:r w:rsidRPr="008A081B">
              <w:rPr>
                <w:position w:val="-30"/>
                <w:sz w:val="24"/>
                <w:szCs w:val="24"/>
                <w:lang w:val="vi-VN"/>
              </w:rPr>
              <w:object w:dxaOrig="2680" w:dyaOrig="740">
                <v:shape id="_x0000_i1582" type="#_x0000_t75" style="width:134pt;height:37pt" o:ole="">
                  <v:imagedata r:id="rId76" o:title=""/>
                </v:shape>
                <o:OLEObject Type="Embed" ProgID="Equation.DSMT4" ShapeID="_x0000_i1582" DrawAspect="Content" ObjectID="_1739424720" r:id="rId77"/>
              </w:object>
            </w:r>
          </w:p>
        </w:tc>
        <w:tc>
          <w:tcPr>
            <w:tcW w:w="870" w:type="dxa"/>
            <w:vAlign w:val="center"/>
          </w:tcPr>
          <w:p w:rsidR="0035186A" w:rsidRPr="008A081B" w:rsidRDefault="0035186A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F50381">
        <w:tc>
          <w:tcPr>
            <w:tcW w:w="846" w:type="dxa"/>
          </w:tcPr>
          <w:p w:rsidR="00FE0762" w:rsidRPr="008A081B" w:rsidRDefault="00FE0762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FE0762" w:rsidRPr="001C2B6B" w:rsidRDefault="00FE0762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54" w:type="dxa"/>
          </w:tcPr>
          <w:p w:rsidR="002406F6" w:rsidRPr="008A081B" w:rsidRDefault="002406F6" w:rsidP="002406F6">
            <w:pPr>
              <w:spacing w:before="40" w:after="40" w:line="288" w:lineRule="auto"/>
              <w:rPr>
                <w:sz w:val="24"/>
                <w:szCs w:val="24"/>
                <w:lang w:val="vi-VN"/>
              </w:rPr>
            </w:pPr>
            <w:r w:rsidRPr="008A081B">
              <w:rPr>
                <w:sz w:val="24"/>
                <w:szCs w:val="24"/>
                <w:lang w:val="vi-VN"/>
              </w:rPr>
              <w:t>- Độ lệch pha giữa u</w:t>
            </w:r>
            <w:r w:rsidRPr="008A081B">
              <w:rPr>
                <w:sz w:val="24"/>
                <w:szCs w:val="24"/>
                <w:vertAlign w:val="subscript"/>
                <w:lang w:val="vi-VN"/>
              </w:rPr>
              <w:t>AB</w:t>
            </w:r>
            <w:r w:rsidRPr="008A081B">
              <w:rPr>
                <w:sz w:val="24"/>
                <w:szCs w:val="24"/>
                <w:lang w:val="vi-VN"/>
              </w:rPr>
              <w:t xml:space="preserve"> và </w:t>
            </w:r>
            <w:r w:rsidRPr="008A081B">
              <w:rPr>
                <w:sz w:val="24"/>
                <w:szCs w:val="24"/>
                <w:lang w:val="it-IT"/>
              </w:rPr>
              <w:t xml:space="preserve">i: </w:t>
            </w:r>
            <w:r w:rsidRPr="008A081B">
              <w:rPr>
                <w:position w:val="-24"/>
                <w:sz w:val="24"/>
                <w:szCs w:val="24"/>
                <w:lang w:val="vi-VN"/>
              </w:rPr>
              <w:object w:dxaOrig="4140" w:dyaOrig="620">
                <v:shape id="_x0000_i1583" type="#_x0000_t75" style="width:207pt;height:31pt" o:ole="">
                  <v:imagedata r:id="rId78" o:title=""/>
                </v:shape>
                <o:OLEObject Type="Embed" ProgID="Equation.DSMT4" ShapeID="_x0000_i1583" DrawAspect="Content" ObjectID="_1739424721" r:id="rId79"/>
              </w:object>
            </w:r>
          </w:p>
          <w:p w:rsidR="00FE0762" w:rsidRPr="008A081B" w:rsidRDefault="002406F6" w:rsidP="002406F6">
            <w:pPr>
              <w:spacing w:before="40" w:after="40" w:line="288" w:lineRule="auto"/>
              <w:rPr>
                <w:sz w:val="24"/>
                <w:szCs w:val="24"/>
                <w:lang w:val="vi-VN"/>
              </w:rPr>
            </w:pPr>
            <w:r w:rsidRPr="008A081B">
              <w:rPr>
                <w:sz w:val="24"/>
                <w:szCs w:val="24"/>
                <w:lang w:val="vi-VN"/>
              </w:rPr>
              <w:t xml:space="preserve">- Pha ban đầu của cường độ dòng điện trong mạch khi đó là: </w:t>
            </w:r>
            <w:r w:rsidRPr="008A081B">
              <w:rPr>
                <w:position w:val="-24"/>
                <w:sz w:val="24"/>
                <w:szCs w:val="24"/>
                <w:lang w:val="vi-VN"/>
              </w:rPr>
              <w:object w:dxaOrig="1719" w:dyaOrig="620">
                <v:shape id="_x0000_i1584" type="#_x0000_t75" style="width:86pt;height:31pt" o:ole="">
                  <v:imagedata r:id="rId80" o:title=""/>
                </v:shape>
                <o:OLEObject Type="Embed" ProgID="Equation.DSMT4" ShapeID="_x0000_i1584" DrawAspect="Content" ObjectID="_1739424722" r:id="rId81"/>
              </w:object>
            </w:r>
          </w:p>
        </w:tc>
        <w:tc>
          <w:tcPr>
            <w:tcW w:w="870" w:type="dxa"/>
            <w:vAlign w:val="center"/>
          </w:tcPr>
          <w:p w:rsidR="00FE0762" w:rsidRPr="008A081B" w:rsidRDefault="0035186A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F50381">
        <w:tc>
          <w:tcPr>
            <w:tcW w:w="846" w:type="dxa"/>
          </w:tcPr>
          <w:p w:rsidR="00FE0762" w:rsidRPr="008A081B" w:rsidRDefault="00FE0762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FE0762" w:rsidRPr="001C2B6B" w:rsidRDefault="00FE0762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54" w:type="dxa"/>
          </w:tcPr>
          <w:p w:rsidR="00FE0762" w:rsidRPr="008A081B" w:rsidRDefault="002406F6" w:rsidP="002406F6">
            <w:pPr>
              <w:spacing w:before="40" w:after="40" w:line="288" w:lineRule="auto"/>
              <w:rPr>
                <w:sz w:val="24"/>
                <w:szCs w:val="24"/>
                <w:lang w:val="vi-VN"/>
              </w:rPr>
            </w:pPr>
            <w:r w:rsidRPr="008A081B">
              <w:rPr>
                <w:sz w:val="24"/>
                <w:szCs w:val="24"/>
              </w:rPr>
              <w:t>Bi</w:t>
            </w:r>
            <w:r w:rsidRPr="008A081B">
              <w:rPr>
                <w:sz w:val="24"/>
                <w:szCs w:val="24"/>
                <w:lang w:val="vi-VN"/>
              </w:rPr>
              <w:t xml:space="preserve">ểu thức cường độ dòng điện trong mạch: </w:t>
            </w:r>
            <w:r w:rsidRPr="008A081B">
              <w:rPr>
                <w:position w:val="-24"/>
                <w:sz w:val="24"/>
                <w:szCs w:val="24"/>
                <w:lang w:val="vi-VN"/>
              </w:rPr>
              <w:object w:dxaOrig="2780" w:dyaOrig="620">
                <v:shape id="_x0000_i1585" type="#_x0000_t75" style="width:139pt;height:31pt" o:ole="">
                  <v:imagedata r:id="rId82" o:title=""/>
                </v:shape>
                <o:OLEObject Type="Embed" ProgID="Equation.DSMT4" ShapeID="_x0000_i1585" DrawAspect="Content" ObjectID="_1739424723" r:id="rId83"/>
              </w:object>
            </w:r>
          </w:p>
        </w:tc>
        <w:tc>
          <w:tcPr>
            <w:tcW w:w="870" w:type="dxa"/>
            <w:vAlign w:val="center"/>
          </w:tcPr>
          <w:p w:rsidR="00FE0762" w:rsidRPr="008A081B" w:rsidRDefault="0035186A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F50381">
        <w:tc>
          <w:tcPr>
            <w:tcW w:w="846" w:type="dxa"/>
          </w:tcPr>
          <w:p w:rsidR="00FE0762" w:rsidRPr="008A081B" w:rsidRDefault="00FE0762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FE0762" w:rsidRPr="001C2B6B" w:rsidRDefault="002406F6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1C2B6B">
              <w:rPr>
                <w:b/>
                <w:sz w:val="24"/>
                <w:szCs w:val="24"/>
              </w:rPr>
              <w:t>1.b</w:t>
            </w:r>
          </w:p>
        </w:tc>
        <w:tc>
          <w:tcPr>
            <w:tcW w:w="8254" w:type="dxa"/>
          </w:tcPr>
          <w:p w:rsidR="00FE0762" w:rsidRPr="001C2B6B" w:rsidRDefault="002406F6" w:rsidP="003930AE">
            <w:pPr>
              <w:spacing w:before="20" w:after="20"/>
              <w:jc w:val="both"/>
              <w:rPr>
                <w:b/>
                <w:sz w:val="24"/>
                <w:szCs w:val="24"/>
              </w:rPr>
            </w:pPr>
            <w:r w:rsidRPr="001C2B6B">
              <w:rPr>
                <w:b/>
                <w:sz w:val="24"/>
                <w:szCs w:val="24"/>
                <w:lang w:val="de-DE"/>
              </w:rPr>
              <w:t>Điều chỉnh C</w:t>
            </w:r>
            <w:r w:rsidRPr="001C2B6B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1C2B6B">
              <w:rPr>
                <w:b/>
                <w:sz w:val="24"/>
                <w:szCs w:val="24"/>
                <w:lang w:val="de-DE"/>
              </w:rPr>
              <w:t>để công suất tiêu thụ của cả đoạn mạch AB</w:t>
            </w:r>
            <w:r w:rsidRPr="001C2B6B">
              <w:rPr>
                <w:b/>
                <w:sz w:val="24"/>
                <w:szCs w:val="24"/>
                <w:lang w:val="vi-VN"/>
              </w:rPr>
              <w:t xml:space="preserve"> đạt giá trị cực đại. Tìm C và giá trị cực đại đó.</w:t>
            </w:r>
          </w:p>
        </w:tc>
        <w:tc>
          <w:tcPr>
            <w:tcW w:w="870" w:type="dxa"/>
            <w:vAlign w:val="center"/>
          </w:tcPr>
          <w:p w:rsidR="00FE0762" w:rsidRPr="008A081B" w:rsidRDefault="0035186A" w:rsidP="003930AE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8A081B">
              <w:rPr>
                <w:b/>
                <w:sz w:val="24"/>
                <w:szCs w:val="24"/>
              </w:rPr>
              <w:t>0,75</w:t>
            </w:r>
          </w:p>
        </w:tc>
      </w:tr>
      <w:tr w:rsidR="008A081B" w:rsidRPr="008A081B" w:rsidTr="00F50381">
        <w:tc>
          <w:tcPr>
            <w:tcW w:w="846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2406F6" w:rsidRPr="001C2B6B" w:rsidRDefault="002406F6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54" w:type="dxa"/>
          </w:tcPr>
          <w:p w:rsidR="002406F6" w:rsidRPr="008A081B" w:rsidRDefault="0035186A" w:rsidP="003930AE">
            <w:pPr>
              <w:spacing w:before="20" w:after="20"/>
              <w:jc w:val="both"/>
              <w:rPr>
                <w:sz w:val="24"/>
                <w:szCs w:val="24"/>
              </w:rPr>
            </w:pPr>
            <w:r w:rsidRPr="008A081B">
              <w:rPr>
                <w:bCs/>
                <w:sz w:val="24"/>
                <w:szCs w:val="24"/>
                <w:lang w:val="vi-VN"/>
              </w:rPr>
              <w:t xml:space="preserve">Công suất tiêu thụ của mạch: </w:t>
            </w:r>
            <w:r w:rsidRPr="008A081B">
              <w:rPr>
                <w:position w:val="-30"/>
                <w:sz w:val="24"/>
                <w:szCs w:val="24"/>
                <w:lang w:val="vi-VN"/>
              </w:rPr>
              <w:object w:dxaOrig="2580" w:dyaOrig="720">
                <v:shape id="_x0000_i1586" type="#_x0000_t75" style="width:129pt;height:36pt" o:ole="">
                  <v:imagedata r:id="rId84" o:title=""/>
                </v:shape>
                <o:OLEObject Type="Embed" ProgID="Equation.DSMT4" ShapeID="_x0000_i1586" DrawAspect="Content" ObjectID="_1739424724" r:id="rId85"/>
              </w:object>
            </w:r>
          </w:p>
        </w:tc>
        <w:tc>
          <w:tcPr>
            <w:tcW w:w="870" w:type="dxa"/>
            <w:vAlign w:val="center"/>
          </w:tcPr>
          <w:p w:rsidR="002406F6" w:rsidRPr="008A081B" w:rsidRDefault="0035186A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F50381">
        <w:tc>
          <w:tcPr>
            <w:tcW w:w="846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2406F6" w:rsidRPr="001C2B6B" w:rsidRDefault="002406F6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54" w:type="dxa"/>
          </w:tcPr>
          <w:p w:rsidR="0035186A" w:rsidRPr="008A081B" w:rsidRDefault="0035186A" w:rsidP="003930AE">
            <w:pPr>
              <w:spacing w:before="20" w:after="20"/>
              <w:jc w:val="both"/>
              <w:rPr>
                <w:sz w:val="24"/>
                <w:szCs w:val="24"/>
                <w:lang w:val="vi-VN"/>
              </w:rPr>
            </w:pPr>
            <w:r w:rsidRPr="008A081B">
              <w:rPr>
                <w:sz w:val="24"/>
                <w:szCs w:val="24"/>
                <w:lang w:val="vi-VN"/>
              </w:rPr>
              <w:t>Do U, R, Z</w:t>
            </w:r>
            <w:r w:rsidRPr="008A081B">
              <w:rPr>
                <w:sz w:val="24"/>
                <w:szCs w:val="24"/>
                <w:vertAlign w:val="subscript"/>
                <w:lang w:val="vi-VN"/>
              </w:rPr>
              <w:t>L</w:t>
            </w:r>
            <w:r w:rsidRPr="008A081B">
              <w:rPr>
                <w:sz w:val="24"/>
                <w:szCs w:val="24"/>
                <w:lang w:val="vi-VN"/>
              </w:rPr>
              <w:t xml:space="preserve"> không đổi, để P đạt giá trị cực đại thì</w:t>
            </w:r>
          </w:p>
          <w:p w:rsidR="002406F6" w:rsidRPr="008A081B" w:rsidRDefault="0035186A" w:rsidP="003930AE">
            <w:pPr>
              <w:spacing w:before="20" w:after="20"/>
              <w:jc w:val="both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  <w:lang w:val="vi-VN"/>
              </w:rPr>
              <w:t xml:space="preserve"> </w:t>
            </w:r>
            <w:r w:rsidRPr="008A081B">
              <w:rPr>
                <w:position w:val="-24"/>
                <w:sz w:val="24"/>
                <w:szCs w:val="24"/>
              </w:rPr>
              <w:object w:dxaOrig="3640" w:dyaOrig="660">
                <v:shape id="_x0000_i1587" type="#_x0000_t75" style="width:182pt;height:33pt" o:ole="">
                  <v:imagedata r:id="rId86" o:title=""/>
                </v:shape>
                <o:OLEObject Type="Embed" ProgID="Equation.DSMT4" ShapeID="_x0000_i1587" DrawAspect="Content" ObjectID="_1739424725" r:id="rId87"/>
              </w:object>
            </w:r>
          </w:p>
        </w:tc>
        <w:tc>
          <w:tcPr>
            <w:tcW w:w="870" w:type="dxa"/>
            <w:vAlign w:val="center"/>
          </w:tcPr>
          <w:p w:rsidR="002406F6" w:rsidRPr="008A081B" w:rsidRDefault="0035186A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F50381">
        <w:tc>
          <w:tcPr>
            <w:tcW w:w="846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2406F6" w:rsidRPr="001C2B6B" w:rsidRDefault="002406F6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54" w:type="dxa"/>
          </w:tcPr>
          <w:p w:rsidR="002406F6" w:rsidRPr="008A081B" w:rsidRDefault="0035186A" w:rsidP="003930AE">
            <w:pPr>
              <w:spacing w:before="20" w:after="20"/>
              <w:jc w:val="both"/>
              <w:rPr>
                <w:sz w:val="24"/>
                <w:szCs w:val="24"/>
              </w:rPr>
            </w:pPr>
            <w:r w:rsidRPr="008A081B">
              <w:rPr>
                <w:bCs/>
                <w:sz w:val="24"/>
                <w:szCs w:val="24"/>
                <w:lang w:val="vi-VN"/>
              </w:rPr>
              <w:t xml:space="preserve">Khi đó công suất tiêu thụ của mạch là </w:t>
            </w:r>
            <w:r w:rsidRPr="008A081B">
              <w:rPr>
                <w:position w:val="-28"/>
                <w:sz w:val="24"/>
                <w:szCs w:val="24"/>
                <w:lang w:val="vi-VN"/>
              </w:rPr>
              <w:object w:dxaOrig="3159" w:dyaOrig="700">
                <v:shape id="_x0000_i1588" type="#_x0000_t75" style="width:158pt;height:35pt" o:ole="">
                  <v:imagedata r:id="rId88" o:title=""/>
                </v:shape>
                <o:OLEObject Type="Embed" ProgID="Equation.DSMT4" ShapeID="_x0000_i1588" DrawAspect="Content" ObjectID="_1739424726" r:id="rId89"/>
              </w:object>
            </w:r>
          </w:p>
        </w:tc>
        <w:tc>
          <w:tcPr>
            <w:tcW w:w="870" w:type="dxa"/>
            <w:vAlign w:val="center"/>
          </w:tcPr>
          <w:p w:rsidR="002406F6" w:rsidRPr="008A081B" w:rsidRDefault="0035186A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F50381">
        <w:tc>
          <w:tcPr>
            <w:tcW w:w="846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2406F6" w:rsidRPr="001C2B6B" w:rsidRDefault="0035186A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1C2B6B">
              <w:rPr>
                <w:b/>
                <w:sz w:val="24"/>
                <w:szCs w:val="24"/>
              </w:rPr>
              <w:t>1.c</w:t>
            </w:r>
          </w:p>
        </w:tc>
        <w:tc>
          <w:tcPr>
            <w:tcW w:w="8254" w:type="dxa"/>
          </w:tcPr>
          <w:p w:rsidR="002406F6" w:rsidRPr="001C2B6B" w:rsidRDefault="0035186A" w:rsidP="003930AE">
            <w:pPr>
              <w:spacing w:before="20" w:after="20"/>
              <w:jc w:val="both"/>
              <w:rPr>
                <w:b/>
                <w:sz w:val="24"/>
                <w:szCs w:val="24"/>
              </w:rPr>
            </w:pPr>
            <w:r w:rsidRPr="001C2B6B">
              <w:rPr>
                <w:b/>
                <w:sz w:val="24"/>
                <w:szCs w:val="24"/>
                <w:lang w:val="vi-VN"/>
              </w:rPr>
              <w:t>Xác định giá trị của điện dung C để tổng các điện áp hiệu dụng (U</w:t>
            </w:r>
            <w:r w:rsidRPr="001C2B6B">
              <w:rPr>
                <w:b/>
                <w:sz w:val="24"/>
                <w:szCs w:val="24"/>
                <w:vertAlign w:val="subscript"/>
                <w:lang w:val="vi-VN"/>
              </w:rPr>
              <w:t xml:space="preserve">MN </w:t>
            </w:r>
            <w:r w:rsidRPr="001C2B6B">
              <w:rPr>
                <w:b/>
                <w:sz w:val="24"/>
                <w:szCs w:val="24"/>
                <w:lang w:val="vi-VN"/>
              </w:rPr>
              <w:t>+ U</w:t>
            </w:r>
            <w:r w:rsidRPr="001C2B6B">
              <w:rPr>
                <w:b/>
                <w:sz w:val="24"/>
                <w:szCs w:val="24"/>
                <w:vertAlign w:val="subscript"/>
                <w:lang w:val="vi-VN"/>
              </w:rPr>
              <w:t>NB</w:t>
            </w:r>
            <w:r w:rsidRPr="001C2B6B">
              <w:rPr>
                <w:b/>
                <w:sz w:val="24"/>
                <w:szCs w:val="24"/>
                <w:lang w:val="vi-VN"/>
              </w:rPr>
              <w:t>) đạt giá trị cực đại và tính giá trị cực đại đó.</w:t>
            </w:r>
          </w:p>
        </w:tc>
        <w:tc>
          <w:tcPr>
            <w:tcW w:w="870" w:type="dxa"/>
            <w:vAlign w:val="center"/>
          </w:tcPr>
          <w:p w:rsidR="002406F6" w:rsidRPr="008A081B" w:rsidRDefault="0035186A" w:rsidP="003930AE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8A081B">
              <w:rPr>
                <w:b/>
                <w:sz w:val="24"/>
                <w:szCs w:val="24"/>
              </w:rPr>
              <w:t>1,0</w:t>
            </w:r>
          </w:p>
        </w:tc>
      </w:tr>
      <w:tr w:rsidR="008A081B" w:rsidRPr="008A081B" w:rsidTr="00F50381">
        <w:tc>
          <w:tcPr>
            <w:tcW w:w="846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2406F6" w:rsidRPr="001C2B6B" w:rsidRDefault="002406F6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54" w:type="dxa"/>
          </w:tcPr>
          <w:p w:rsidR="0035186A" w:rsidRPr="008A081B" w:rsidRDefault="0035186A" w:rsidP="0035186A">
            <w:pPr>
              <w:spacing w:before="40" w:after="40" w:line="288" w:lineRule="auto"/>
              <w:rPr>
                <w:sz w:val="24"/>
                <w:szCs w:val="24"/>
                <w:lang w:val="vi-VN"/>
              </w:rPr>
            </w:pPr>
            <w:r w:rsidRPr="008A081B">
              <w:rPr>
                <w:sz w:val="24"/>
                <w:szCs w:val="24"/>
                <w:lang w:val="vi-VN"/>
              </w:rPr>
              <w:t>Tổng các điện áp hiệu dụng (U</w:t>
            </w:r>
            <w:r w:rsidRPr="008A081B">
              <w:rPr>
                <w:sz w:val="24"/>
                <w:szCs w:val="24"/>
                <w:vertAlign w:val="subscript"/>
                <w:lang w:val="vi-VN"/>
              </w:rPr>
              <w:t xml:space="preserve">MN </w:t>
            </w:r>
            <w:r w:rsidRPr="008A081B">
              <w:rPr>
                <w:sz w:val="24"/>
                <w:szCs w:val="24"/>
                <w:lang w:val="vi-VN"/>
              </w:rPr>
              <w:t>+ U</w:t>
            </w:r>
            <w:r w:rsidRPr="008A081B">
              <w:rPr>
                <w:sz w:val="24"/>
                <w:szCs w:val="24"/>
                <w:vertAlign w:val="subscript"/>
                <w:lang w:val="vi-VN"/>
              </w:rPr>
              <w:t>NB</w:t>
            </w:r>
            <w:r w:rsidRPr="008A081B">
              <w:rPr>
                <w:sz w:val="24"/>
                <w:szCs w:val="24"/>
                <w:lang w:val="vi-VN"/>
              </w:rPr>
              <w:t xml:space="preserve">) là: </w:t>
            </w:r>
            <w:r w:rsidRPr="008A081B">
              <w:rPr>
                <w:position w:val="-36"/>
                <w:sz w:val="24"/>
                <w:szCs w:val="24"/>
                <w:lang w:val="vi-VN"/>
              </w:rPr>
              <w:object w:dxaOrig="5600" w:dyaOrig="820">
                <v:shape id="_x0000_i1589" type="#_x0000_t75" style="width:280pt;height:41pt" o:ole="">
                  <v:imagedata r:id="rId90" o:title=""/>
                </v:shape>
                <o:OLEObject Type="Embed" ProgID="Equation.DSMT4" ShapeID="_x0000_i1589" DrawAspect="Content" ObjectID="_1739424727" r:id="rId91"/>
              </w:object>
            </w:r>
            <w:r w:rsidRPr="008A081B">
              <w:rPr>
                <w:sz w:val="24"/>
                <w:szCs w:val="24"/>
                <w:lang w:val="vi-VN"/>
              </w:rPr>
              <w:t xml:space="preserve"> </w:t>
            </w:r>
          </w:p>
          <w:p w:rsidR="002406F6" w:rsidRPr="008A081B" w:rsidRDefault="0035186A" w:rsidP="0035186A">
            <w:pPr>
              <w:spacing w:before="40" w:after="40" w:line="288" w:lineRule="auto"/>
              <w:rPr>
                <w:sz w:val="24"/>
                <w:szCs w:val="24"/>
                <w:lang w:val="vi-VN"/>
              </w:rPr>
            </w:pPr>
            <w:r w:rsidRPr="008A081B">
              <w:rPr>
                <w:position w:val="-26"/>
                <w:sz w:val="24"/>
                <w:szCs w:val="24"/>
                <w:lang w:val="vi-VN"/>
              </w:rPr>
              <w:object w:dxaOrig="3720" w:dyaOrig="700">
                <v:shape id="_x0000_i1590" type="#_x0000_t75" style="width:186pt;height:35pt" o:ole="">
                  <v:imagedata r:id="rId92" o:title=""/>
                </v:shape>
                <o:OLEObject Type="Embed" ProgID="Equation.DSMT4" ShapeID="_x0000_i1590" DrawAspect="Content" ObjectID="_1739424728" r:id="rId93"/>
              </w:object>
            </w:r>
            <w:r w:rsidRPr="008A081B">
              <w:rPr>
                <w:sz w:val="24"/>
                <w:szCs w:val="24"/>
                <w:lang w:val="vi-VN"/>
              </w:rPr>
              <w:t xml:space="preserve">  Đặt </w:t>
            </w:r>
            <w:r w:rsidRPr="008A081B">
              <w:rPr>
                <w:position w:val="-24"/>
                <w:sz w:val="24"/>
                <w:szCs w:val="24"/>
              </w:rPr>
              <w:object w:dxaOrig="2340" w:dyaOrig="620">
                <v:shape id="_x0000_i1591" type="#_x0000_t75" style="width:117pt;height:31pt" o:ole="">
                  <v:imagedata r:id="rId94" o:title=""/>
                </v:shape>
                <o:OLEObject Type="Embed" ProgID="Equation.DSMT4" ShapeID="_x0000_i1591" DrawAspect="Content" ObjectID="_1739424729" r:id="rId95"/>
              </w:object>
            </w:r>
          </w:p>
        </w:tc>
        <w:tc>
          <w:tcPr>
            <w:tcW w:w="870" w:type="dxa"/>
            <w:vAlign w:val="center"/>
          </w:tcPr>
          <w:p w:rsidR="002406F6" w:rsidRPr="008A081B" w:rsidRDefault="00996BCB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5</w:t>
            </w:r>
          </w:p>
        </w:tc>
      </w:tr>
      <w:tr w:rsidR="008A081B" w:rsidRPr="008A081B" w:rsidTr="00F50381">
        <w:tc>
          <w:tcPr>
            <w:tcW w:w="846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2406F6" w:rsidRPr="001C2B6B" w:rsidRDefault="002406F6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54" w:type="dxa"/>
          </w:tcPr>
          <w:p w:rsidR="0035186A" w:rsidRPr="008A081B" w:rsidRDefault="0035186A" w:rsidP="0035186A">
            <w:pPr>
              <w:spacing w:before="40" w:after="40" w:line="288" w:lineRule="auto"/>
              <w:rPr>
                <w:sz w:val="24"/>
                <w:szCs w:val="24"/>
                <w:lang w:val="vi-VN"/>
              </w:rPr>
            </w:pPr>
            <w:r w:rsidRPr="008A081B">
              <w:rPr>
                <w:sz w:val="24"/>
                <w:szCs w:val="24"/>
                <w:lang w:val="vi-VN"/>
              </w:rPr>
              <w:t>Lấy đạo hàm của g</w:t>
            </w:r>
            <w:r w:rsidRPr="008A081B">
              <w:rPr>
                <w:sz w:val="24"/>
                <w:szCs w:val="24"/>
                <w:vertAlign w:val="subscript"/>
                <w:lang w:val="vi-VN"/>
              </w:rPr>
              <w:t>x</w:t>
            </w:r>
            <w:r w:rsidRPr="008A081B">
              <w:rPr>
                <w:sz w:val="24"/>
                <w:szCs w:val="24"/>
                <w:lang w:val="vi-VN"/>
              </w:rPr>
              <w:t xml:space="preserve"> theo x rồi cho </w:t>
            </w:r>
            <w:r w:rsidRPr="008A081B">
              <w:rPr>
                <w:position w:val="-12"/>
                <w:sz w:val="24"/>
                <w:szCs w:val="24"/>
                <w:lang w:val="vi-VN"/>
              </w:rPr>
              <w:object w:dxaOrig="900" w:dyaOrig="360">
                <v:shape id="_x0000_i1592" type="#_x0000_t75" style="width:45pt;height:18.5pt" o:ole="">
                  <v:imagedata r:id="rId96" o:title=""/>
                </v:shape>
                <o:OLEObject Type="Embed" ProgID="Equation.DSMT4" ShapeID="_x0000_i1592" DrawAspect="Content" ObjectID="_1739424730" r:id="rId97"/>
              </w:object>
            </w:r>
            <w:r w:rsidRPr="008A081B">
              <w:rPr>
                <w:sz w:val="24"/>
                <w:szCs w:val="24"/>
                <w:lang w:val="vi-VN"/>
              </w:rPr>
              <w:t xml:space="preserve"> ta tìm được: </w:t>
            </w:r>
          </w:p>
          <w:p w:rsidR="002406F6" w:rsidRPr="008A081B" w:rsidRDefault="0035186A" w:rsidP="0035186A">
            <w:pPr>
              <w:spacing w:before="40" w:after="40" w:line="288" w:lineRule="auto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  <w:lang w:val="vi-VN"/>
              </w:rPr>
              <w:t xml:space="preserve">x = 218,75 hay </w:t>
            </w:r>
            <w:r w:rsidRPr="008A081B">
              <w:rPr>
                <w:position w:val="-12"/>
                <w:sz w:val="24"/>
                <w:szCs w:val="24"/>
                <w:lang w:val="vi-VN"/>
              </w:rPr>
              <w:object w:dxaOrig="4120" w:dyaOrig="380">
                <v:shape id="_x0000_i1593" type="#_x0000_t75" style="width:206pt;height:19pt" o:ole="">
                  <v:imagedata r:id="rId98" o:title=""/>
                </v:shape>
                <o:OLEObject Type="Embed" ProgID="Equation.DSMT4" ShapeID="_x0000_i1593" DrawAspect="Content" ObjectID="_1739424731" r:id="rId99"/>
              </w:object>
            </w:r>
            <w:r w:rsidRPr="008A081B">
              <w:rPr>
                <w:sz w:val="24"/>
                <w:szCs w:val="24"/>
              </w:rPr>
              <w:t xml:space="preserve"> </w:t>
            </w:r>
            <w:r w:rsidR="00424524" w:rsidRPr="008A081B">
              <w:rPr>
                <w:sz w:val="24"/>
                <w:szCs w:val="24"/>
              </w:rPr>
              <w:t xml:space="preserve">    </w:t>
            </w:r>
            <w:r w:rsidRPr="008A081B">
              <w:rPr>
                <w:sz w:val="24"/>
                <w:szCs w:val="24"/>
              </w:rPr>
              <w:t>(x = - 200 loại).</w:t>
            </w:r>
          </w:p>
        </w:tc>
        <w:tc>
          <w:tcPr>
            <w:tcW w:w="870" w:type="dxa"/>
            <w:vAlign w:val="center"/>
          </w:tcPr>
          <w:p w:rsidR="002406F6" w:rsidRPr="008A081B" w:rsidRDefault="00996BCB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F50381">
        <w:tc>
          <w:tcPr>
            <w:tcW w:w="846" w:type="dxa"/>
          </w:tcPr>
          <w:p w:rsidR="002406F6" w:rsidRPr="008A081B" w:rsidRDefault="002406F6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2406F6" w:rsidRPr="001C2B6B" w:rsidRDefault="002406F6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54" w:type="dxa"/>
          </w:tcPr>
          <w:p w:rsidR="002406F6" w:rsidRPr="008A081B" w:rsidRDefault="0035186A" w:rsidP="0035186A">
            <w:pPr>
              <w:spacing w:before="40" w:after="40" w:line="288" w:lineRule="auto"/>
              <w:rPr>
                <w:sz w:val="24"/>
                <w:szCs w:val="24"/>
                <w:lang w:val="vi-VN"/>
              </w:rPr>
            </w:pPr>
            <w:r w:rsidRPr="008A081B">
              <w:rPr>
                <w:sz w:val="24"/>
                <w:szCs w:val="24"/>
              </w:rPr>
              <w:t xml:space="preserve">Khi đó tổng các điện áp dụng </w:t>
            </w:r>
            <w:r w:rsidRPr="008A081B">
              <w:rPr>
                <w:sz w:val="24"/>
                <w:szCs w:val="24"/>
                <w:lang w:val="vi-VN"/>
              </w:rPr>
              <w:t>(U</w:t>
            </w:r>
            <w:r w:rsidRPr="008A081B">
              <w:rPr>
                <w:sz w:val="24"/>
                <w:szCs w:val="24"/>
                <w:vertAlign w:val="subscript"/>
                <w:lang w:val="vi-VN"/>
              </w:rPr>
              <w:t xml:space="preserve">MN </w:t>
            </w:r>
            <w:r w:rsidRPr="008A081B">
              <w:rPr>
                <w:sz w:val="24"/>
                <w:szCs w:val="24"/>
                <w:lang w:val="vi-VN"/>
              </w:rPr>
              <w:t>+ U</w:t>
            </w:r>
            <w:r w:rsidRPr="008A081B">
              <w:rPr>
                <w:sz w:val="24"/>
                <w:szCs w:val="24"/>
                <w:vertAlign w:val="subscript"/>
                <w:lang w:val="vi-VN"/>
              </w:rPr>
              <w:t>NB</w:t>
            </w:r>
            <w:r w:rsidRPr="008A081B">
              <w:rPr>
                <w:sz w:val="24"/>
                <w:szCs w:val="24"/>
                <w:lang w:val="vi-VN"/>
              </w:rPr>
              <w:t>)</w:t>
            </w:r>
            <w:r w:rsidRPr="008A081B">
              <w:rPr>
                <w:sz w:val="24"/>
                <w:szCs w:val="24"/>
              </w:rPr>
              <w:t xml:space="preserve"> cực đại:</w:t>
            </w:r>
            <w:r w:rsidRPr="008A081B">
              <w:rPr>
                <w:sz w:val="24"/>
                <w:szCs w:val="24"/>
                <w:lang w:val="vi-VN"/>
              </w:rPr>
              <w:t xml:space="preserve"> </w:t>
            </w:r>
            <w:r w:rsidRPr="008A081B">
              <w:rPr>
                <w:sz w:val="24"/>
                <w:szCs w:val="24"/>
              </w:rPr>
              <w:t xml:space="preserve"> </w:t>
            </w:r>
            <w:r w:rsidRPr="008A081B">
              <w:rPr>
                <w:position w:val="-36"/>
                <w:sz w:val="24"/>
                <w:szCs w:val="24"/>
                <w:lang w:val="vi-VN"/>
              </w:rPr>
              <w:object w:dxaOrig="4140" w:dyaOrig="820">
                <v:shape id="_x0000_i1594" type="#_x0000_t75" style="width:207pt;height:41pt" o:ole="">
                  <v:imagedata r:id="rId100" o:title=""/>
                </v:shape>
                <o:OLEObject Type="Embed" ProgID="Equation.DSMT4" ShapeID="_x0000_i1594" DrawAspect="Content" ObjectID="_1739424732" r:id="rId101"/>
              </w:object>
            </w:r>
          </w:p>
        </w:tc>
        <w:tc>
          <w:tcPr>
            <w:tcW w:w="870" w:type="dxa"/>
            <w:vAlign w:val="center"/>
          </w:tcPr>
          <w:p w:rsidR="002406F6" w:rsidRPr="008A081B" w:rsidRDefault="00996BCB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F50381">
        <w:tc>
          <w:tcPr>
            <w:tcW w:w="846" w:type="dxa"/>
          </w:tcPr>
          <w:p w:rsidR="0035186A" w:rsidRPr="008A081B" w:rsidRDefault="0035186A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35186A" w:rsidRPr="001C2B6B" w:rsidRDefault="0035186A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1C2B6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8254" w:type="dxa"/>
          </w:tcPr>
          <w:p w:rsidR="0035186A" w:rsidRPr="001C2B6B" w:rsidRDefault="0035186A" w:rsidP="0035186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40" w:after="40"/>
              <w:jc w:val="both"/>
              <w:rPr>
                <w:b/>
                <w:sz w:val="24"/>
                <w:szCs w:val="24"/>
                <w:lang w:val="vi-VN"/>
              </w:rPr>
            </w:pPr>
            <w:r w:rsidRPr="001C2B6B">
              <w:rPr>
                <w:b/>
                <w:sz w:val="24"/>
                <w:szCs w:val="24"/>
                <w:lang w:val="vi-VN"/>
              </w:rPr>
              <w:t xml:space="preserve">Cố định C rồi thay đổi </w:t>
            </w:r>
            <w:r w:rsidRPr="001C2B6B">
              <w:rPr>
                <w:b/>
                <w:sz w:val="24"/>
                <w:szCs w:val="24"/>
                <w:lang w:val="de-DE"/>
              </w:rPr>
              <w:sym w:font="Symbol" w:char="F077"/>
            </w:r>
            <w:r w:rsidRPr="001C2B6B">
              <w:rPr>
                <w:b/>
                <w:sz w:val="24"/>
                <w:szCs w:val="24"/>
                <w:lang w:val="vi-VN"/>
              </w:rPr>
              <w:t xml:space="preserve"> thì thấy: Khi</w:t>
            </w:r>
            <w:r w:rsidRPr="001C2B6B">
              <w:rPr>
                <w:b/>
                <w:sz w:val="24"/>
                <w:szCs w:val="24"/>
              </w:rPr>
              <w:t xml:space="preserve"> </w:t>
            </w:r>
            <w:r w:rsidRPr="001C2B6B">
              <w:rPr>
                <w:b/>
                <w:position w:val="-12"/>
                <w:sz w:val="24"/>
                <w:szCs w:val="24"/>
              </w:rPr>
              <w:object w:dxaOrig="720" w:dyaOrig="360">
                <v:shape id="_x0000_i1595" type="#_x0000_t75" style="width:36pt;height:18.5pt" o:ole="">
                  <v:imagedata r:id="rId102" o:title=""/>
                </v:shape>
                <o:OLEObject Type="Embed" ProgID="Equation.DSMT4" ShapeID="_x0000_i1595" DrawAspect="Content" ObjectID="_1739424733" r:id="rId103"/>
              </w:object>
            </w:r>
            <w:r w:rsidRPr="001C2B6B">
              <w:rPr>
                <w:b/>
                <w:sz w:val="24"/>
                <w:szCs w:val="24"/>
                <w:lang w:val="vi-VN"/>
              </w:rPr>
              <w:t>thì điện áp hiệu dụng giữa hai đầu tụ điện đạt cực đại là U</w:t>
            </w:r>
            <w:r w:rsidRPr="001C2B6B">
              <w:rPr>
                <w:b/>
                <w:sz w:val="24"/>
                <w:szCs w:val="24"/>
                <w:vertAlign w:val="subscript"/>
                <w:lang w:val="vi-VN"/>
              </w:rPr>
              <w:t>Cmax</w:t>
            </w:r>
            <w:r w:rsidRPr="001C2B6B">
              <w:rPr>
                <w:b/>
                <w:sz w:val="24"/>
                <w:szCs w:val="24"/>
                <w:lang w:val="vi-VN"/>
              </w:rPr>
              <w:t xml:space="preserve"> và hệ số công suất của mạch khi đó là 0,6. Khi</w:t>
            </w:r>
            <w:r w:rsidRPr="001C2B6B">
              <w:rPr>
                <w:b/>
                <w:sz w:val="24"/>
                <w:szCs w:val="24"/>
              </w:rPr>
              <w:t xml:space="preserve"> </w:t>
            </w:r>
            <w:r w:rsidRPr="001C2B6B">
              <w:rPr>
                <w:b/>
                <w:position w:val="-12"/>
                <w:sz w:val="24"/>
                <w:szCs w:val="24"/>
              </w:rPr>
              <w:object w:dxaOrig="680" w:dyaOrig="360">
                <v:shape id="_x0000_i1596" type="#_x0000_t75" style="width:34pt;height:18.5pt" o:ole="">
                  <v:imagedata r:id="rId64" o:title=""/>
                </v:shape>
                <o:OLEObject Type="Embed" ProgID="Equation.DSMT4" ShapeID="_x0000_i1596" DrawAspect="Content" ObjectID="_1739424734" r:id="rId104"/>
              </w:object>
            </w:r>
            <w:r w:rsidRPr="001C2B6B">
              <w:rPr>
                <w:b/>
                <w:sz w:val="24"/>
                <w:szCs w:val="24"/>
                <w:lang w:val="vi-VN"/>
              </w:rPr>
              <w:t xml:space="preserve">hoặc </w:t>
            </w:r>
            <w:r w:rsidRPr="001C2B6B">
              <w:rPr>
                <w:b/>
                <w:position w:val="-12"/>
                <w:sz w:val="24"/>
                <w:szCs w:val="24"/>
              </w:rPr>
              <w:object w:dxaOrig="700" w:dyaOrig="360">
                <v:shape id="_x0000_i1597" type="#_x0000_t75" style="width:35pt;height:18.5pt" o:ole="">
                  <v:imagedata r:id="rId66" o:title=""/>
                </v:shape>
                <o:OLEObject Type="Embed" ProgID="Equation.DSMT4" ShapeID="_x0000_i1597" DrawAspect="Content" ObjectID="_1739424735" r:id="rId105"/>
              </w:object>
            </w:r>
            <w:r w:rsidRPr="001C2B6B">
              <w:rPr>
                <w:b/>
                <w:sz w:val="24"/>
                <w:szCs w:val="24"/>
                <w:lang w:val="vi-VN"/>
              </w:rPr>
              <w:t>thì điện áp hiệu dụng giữa hai đầu tụ điện có cùng giá trị là U</w:t>
            </w:r>
            <w:r w:rsidRPr="001C2B6B">
              <w:rPr>
                <w:b/>
                <w:sz w:val="24"/>
                <w:szCs w:val="24"/>
                <w:vertAlign w:val="subscript"/>
                <w:lang w:val="vi-VN"/>
              </w:rPr>
              <w:t>C</w:t>
            </w:r>
            <w:r w:rsidRPr="001C2B6B">
              <w:rPr>
                <w:b/>
                <w:sz w:val="24"/>
                <w:szCs w:val="24"/>
                <w:vertAlign w:val="subscript"/>
              </w:rPr>
              <w:t xml:space="preserve"> </w:t>
            </w:r>
            <w:r w:rsidRPr="001C2B6B">
              <w:rPr>
                <w:b/>
                <w:sz w:val="24"/>
                <w:szCs w:val="24"/>
                <w:lang w:val="vi-VN"/>
              </w:rPr>
              <w:t>= kU</w:t>
            </w:r>
            <w:r w:rsidRPr="001C2B6B">
              <w:rPr>
                <w:b/>
                <w:sz w:val="24"/>
                <w:szCs w:val="24"/>
                <w:vertAlign w:val="subscript"/>
                <w:lang w:val="vi-VN"/>
              </w:rPr>
              <w:t>Cmax</w:t>
            </w:r>
            <w:r w:rsidRPr="001C2B6B">
              <w:rPr>
                <w:b/>
                <w:sz w:val="24"/>
                <w:szCs w:val="24"/>
                <w:lang w:val="vi-VN"/>
              </w:rPr>
              <w:t xml:space="preserve"> và tổng công suất tiêu thụ của cả mạch trong hai trường hợp bằng </w:t>
            </w:r>
            <w:r w:rsidRPr="001C2B6B">
              <w:rPr>
                <w:b/>
                <w:sz w:val="24"/>
                <w:szCs w:val="24"/>
              </w:rPr>
              <w:t xml:space="preserve">0,5 lần </w:t>
            </w:r>
            <w:r w:rsidRPr="001C2B6B">
              <w:rPr>
                <w:b/>
                <w:sz w:val="24"/>
                <w:szCs w:val="24"/>
                <w:lang w:val="vi-VN"/>
              </w:rPr>
              <w:t>công suất tiêu thụ cực đại của mạch. Tính giá trị của k.</w:t>
            </w:r>
          </w:p>
        </w:tc>
        <w:tc>
          <w:tcPr>
            <w:tcW w:w="870" w:type="dxa"/>
            <w:vAlign w:val="center"/>
          </w:tcPr>
          <w:p w:rsidR="0035186A" w:rsidRPr="008A081B" w:rsidRDefault="0035186A" w:rsidP="003930AE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  <w:r w:rsidRPr="008A081B">
              <w:rPr>
                <w:b/>
                <w:sz w:val="24"/>
                <w:szCs w:val="24"/>
              </w:rPr>
              <w:t>0,75</w:t>
            </w:r>
          </w:p>
        </w:tc>
      </w:tr>
      <w:tr w:rsidR="008A081B" w:rsidRPr="008A081B" w:rsidTr="00F50381">
        <w:tc>
          <w:tcPr>
            <w:tcW w:w="846" w:type="dxa"/>
          </w:tcPr>
          <w:p w:rsidR="0035186A" w:rsidRPr="008A081B" w:rsidRDefault="0035186A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35186A" w:rsidRPr="001C2B6B" w:rsidRDefault="0035186A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54" w:type="dxa"/>
          </w:tcPr>
          <w:p w:rsidR="0035186A" w:rsidRPr="008A081B" w:rsidRDefault="0035186A" w:rsidP="0035186A">
            <w:pPr>
              <w:spacing w:before="40" w:after="40" w:line="288" w:lineRule="auto"/>
              <w:rPr>
                <w:bCs/>
                <w:sz w:val="24"/>
                <w:szCs w:val="24"/>
                <w:lang w:val="vi-VN"/>
              </w:rPr>
            </w:pPr>
            <w:r w:rsidRPr="008A081B">
              <w:rPr>
                <w:bCs/>
                <w:sz w:val="24"/>
                <w:szCs w:val="24"/>
                <w:lang w:val="vi-VN"/>
              </w:rPr>
              <w:t xml:space="preserve">- Khi </w:t>
            </w:r>
            <w:r w:rsidRPr="008A081B">
              <w:rPr>
                <w:sz w:val="24"/>
                <w:szCs w:val="24"/>
                <w:lang w:val="vi-VN"/>
              </w:rPr>
              <w:t>f = f</w:t>
            </w:r>
            <w:r w:rsidRPr="008A081B">
              <w:rPr>
                <w:sz w:val="24"/>
                <w:szCs w:val="24"/>
                <w:vertAlign w:val="subscript"/>
              </w:rPr>
              <w:t>C</w:t>
            </w:r>
            <w:r w:rsidRPr="008A081B">
              <w:rPr>
                <w:sz w:val="24"/>
                <w:szCs w:val="24"/>
                <w:lang w:val="vi-VN"/>
              </w:rPr>
              <w:t xml:space="preserve"> thì điện áp hiệu dụng giữa hai đầu tụ điện đạt cực đại là U</w:t>
            </w:r>
            <w:r w:rsidRPr="008A081B">
              <w:rPr>
                <w:sz w:val="24"/>
                <w:szCs w:val="24"/>
                <w:vertAlign w:val="subscript"/>
                <w:lang w:val="vi-VN"/>
              </w:rPr>
              <w:t>Cmax</w:t>
            </w:r>
            <w:r w:rsidRPr="008A081B">
              <w:rPr>
                <w:sz w:val="24"/>
                <w:szCs w:val="24"/>
                <w:lang w:val="vi-VN"/>
              </w:rPr>
              <w:t xml:space="preserve"> và hệ số công suất của mạch khi đó là </w:t>
            </w:r>
            <w:r w:rsidRPr="008A081B">
              <w:rPr>
                <w:position w:val="-12"/>
                <w:sz w:val="24"/>
                <w:szCs w:val="24"/>
                <w:lang w:val="vi-VN"/>
              </w:rPr>
              <w:object w:dxaOrig="1140" w:dyaOrig="360">
                <v:shape id="_x0000_i1598" type="#_x0000_t75" style="width:57pt;height:18.5pt" o:ole="">
                  <v:imagedata r:id="rId106" o:title=""/>
                </v:shape>
                <o:OLEObject Type="Embed" ProgID="Equation.DSMT4" ShapeID="_x0000_i1598" DrawAspect="Content" ObjectID="_1739424736" r:id="rId107"/>
              </w:object>
            </w:r>
          </w:p>
          <w:p w:rsidR="0035186A" w:rsidRPr="008A081B" w:rsidRDefault="0035186A" w:rsidP="0035186A">
            <w:pPr>
              <w:spacing w:before="40" w:after="40" w:line="288" w:lineRule="auto"/>
              <w:rPr>
                <w:sz w:val="24"/>
                <w:szCs w:val="24"/>
                <w:lang w:val="vi-VN"/>
              </w:rPr>
            </w:pPr>
            <w:r w:rsidRPr="008A081B">
              <w:rPr>
                <w:bCs/>
                <w:sz w:val="24"/>
                <w:szCs w:val="24"/>
                <w:lang w:val="vi-VN"/>
              </w:rPr>
              <w:t xml:space="preserve">- Biểu thức điện áp hiệu dụng giữa hai đầu tụ theo </w:t>
            </w:r>
            <w:r w:rsidRPr="008A081B">
              <w:rPr>
                <w:bCs/>
                <w:sz w:val="24"/>
                <w:szCs w:val="24"/>
                <w:lang w:val="vi-VN"/>
              </w:rPr>
              <w:sym w:font="Symbol" w:char="F077"/>
            </w:r>
            <w:r w:rsidRPr="008A081B">
              <w:rPr>
                <w:bCs/>
                <w:sz w:val="24"/>
                <w:szCs w:val="24"/>
                <w:lang w:val="vi-VN"/>
              </w:rPr>
              <w:t xml:space="preserve">: </w:t>
            </w:r>
            <w:r w:rsidR="00900CDD" w:rsidRPr="008A081B">
              <w:rPr>
                <w:position w:val="-72"/>
                <w:sz w:val="24"/>
                <w:szCs w:val="24"/>
                <w:lang w:val="vi-VN"/>
              </w:rPr>
              <w:object w:dxaOrig="8380" w:dyaOrig="1100">
                <v:shape id="_x0000_i1599" type="#_x0000_t75" style="width:403pt;height:53pt" o:ole="">
                  <v:imagedata r:id="rId108" o:title=""/>
                </v:shape>
                <o:OLEObject Type="Embed" ProgID="Equation.DSMT4" ShapeID="_x0000_i1599" DrawAspect="Content" ObjectID="_1739424737" r:id="rId109"/>
              </w:object>
            </w:r>
          </w:p>
          <w:p w:rsidR="0035186A" w:rsidRPr="008A081B" w:rsidRDefault="0035186A" w:rsidP="0035186A">
            <w:pPr>
              <w:spacing w:before="40" w:after="40" w:line="288" w:lineRule="auto"/>
              <w:rPr>
                <w:sz w:val="24"/>
                <w:szCs w:val="24"/>
                <w:lang w:val="vi-VN"/>
              </w:rPr>
            </w:pPr>
            <w:r w:rsidRPr="008A081B">
              <w:rPr>
                <w:sz w:val="24"/>
                <w:szCs w:val="24"/>
                <w:lang w:val="vi-VN"/>
              </w:rPr>
              <w:t xml:space="preserve">Đặt </w:t>
            </w:r>
            <w:r w:rsidRPr="008A081B">
              <w:rPr>
                <w:position w:val="-28"/>
                <w:sz w:val="24"/>
                <w:szCs w:val="24"/>
                <w:lang w:val="vi-VN"/>
              </w:rPr>
              <w:object w:dxaOrig="1100" w:dyaOrig="660">
                <v:shape id="_x0000_i1600" type="#_x0000_t75" style="width:55.5pt;height:33pt" o:ole="">
                  <v:imagedata r:id="rId110" o:title=""/>
                </v:shape>
                <o:OLEObject Type="Embed" ProgID="Equation.DSMT4" ShapeID="_x0000_i1600" DrawAspect="Content" ObjectID="_1739424738" r:id="rId111"/>
              </w:object>
            </w:r>
            <w:r w:rsidRPr="008A081B">
              <w:rPr>
                <w:sz w:val="24"/>
                <w:szCs w:val="24"/>
                <w:lang w:val="vi-VN"/>
              </w:rPr>
              <w:t xml:space="preserve">và </w:t>
            </w:r>
            <w:r w:rsidRPr="008A081B">
              <w:rPr>
                <w:position w:val="-32"/>
                <w:sz w:val="24"/>
                <w:szCs w:val="24"/>
                <w:lang w:val="vi-VN"/>
              </w:rPr>
              <w:object w:dxaOrig="1340" w:dyaOrig="760">
                <v:shape id="_x0000_i1601" type="#_x0000_t75" style="width:67pt;height:38pt" o:ole="">
                  <v:imagedata r:id="rId112" o:title=""/>
                </v:shape>
                <o:OLEObject Type="Embed" ProgID="Equation.DSMT4" ShapeID="_x0000_i1601" DrawAspect="Content" ObjectID="_1739424739" r:id="rId113"/>
              </w:object>
            </w:r>
            <w:r w:rsidR="00900CDD" w:rsidRPr="008A081B">
              <w:rPr>
                <w:sz w:val="24"/>
                <w:szCs w:val="24"/>
                <w:lang w:val="vi-VN"/>
              </w:rPr>
              <w:t xml:space="preserve"> thì (1</w:t>
            </w:r>
            <w:r w:rsidRPr="008A081B">
              <w:rPr>
                <w:sz w:val="24"/>
                <w:szCs w:val="24"/>
                <w:lang w:val="vi-VN"/>
              </w:rPr>
              <w:t xml:space="preserve">) trở thành </w:t>
            </w:r>
            <w:r w:rsidR="00900CDD" w:rsidRPr="008A081B">
              <w:rPr>
                <w:position w:val="-80"/>
                <w:sz w:val="24"/>
                <w:szCs w:val="24"/>
                <w:lang w:val="vi-VN"/>
              </w:rPr>
              <w:object w:dxaOrig="3240" w:dyaOrig="1180">
                <v:shape id="_x0000_i1602" type="#_x0000_t75" style="width:162.5pt;height:58.5pt" o:ole="">
                  <v:imagedata r:id="rId114" o:title=""/>
                </v:shape>
                <o:OLEObject Type="Embed" ProgID="Equation.DSMT4" ShapeID="_x0000_i1602" DrawAspect="Content" ObjectID="_1739424740" r:id="rId115"/>
              </w:object>
            </w:r>
          </w:p>
        </w:tc>
        <w:tc>
          <w:tcPr>
            <w:tcW w:w="870" w:type="dxa"/>
            <w:vAlign w:val="center"/>
          </w:tcPr>
          <w:p w:rsidR="0035186A" w:rsidRPr="008A081B" w:rsidRDefault="00E738E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F50381">
        <w:tc>
          <w:tcPr>
            <w:tcW w:w="846" w:type="dxa"/>
          </w:tcPr>
          <w:p w:rsidR="0035186A" w:rsidRPr="008A081B" w:rsidRDefault="0035186A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35186A" w:rsidRPr="001C2B6B" w:rsidRDefault="0035186A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54" w:type="dxa"/>
          </w:tcPr>
          <w:p w:rsidR="0035186A" w:rsidRPr="008A081B" w:rsidRDefault="0035186A" w:rsidP="0035186A">
            <w:pPr>
              <w:spacing w:before="40" w:after="40" w:line="288" w:lineRule="auto"/>
              <w:rPr>
                <w:sz w:val="24"/>
                <w:szCs w:val="24"/>
                <w:lang w:val="vi-VN"/>
              </w:rPr>
            </w:pPr>
            <w:r w:rsidRPr="008A081B">
              <w:rPr>
                <w:bCs/>
                <w:sz w:val="24"/>
                <w:szCs w:val="24"/>
              </w:rPr>
              <w:t xml:space="preserve">- </w:t>
            </w:r>
            <w:r w:rsidRPr="008A081B">
              <w:rPr>
                <w:bCs/>
                <w:sz w:val="24"/>
                <w:szCs w:val="24"/>
                <w:lang w:val="vi-VN"/>
              </w:rPr>
              <w:t>Ta thấy U</w:t>
            </w:r>
            <w:r w:rsidRPr="008A081B">
              <w:rPr>
                <w:bCs/>
                <w:sz w:val="24"/>
                <w:szCs w:val="24"/>
                <w:vertAlign w:val="subscript"/>
                <w:lang w:val="vi-VN"/>
              </w:rPr>
              <w:t>Cmax</w:t>
            </w:r>
            <w:r w:rsidRPr="008A081B">
              <w:rPr>
                <w:bCs/>
                <w:sz w:val="24"/>
                <w:szCs w:val="24"/>
                <w:lang w:val="vi-VN"/>
              </w:rPr>
              <w:t xml:space="preserve"> khi: </w:t>
            </w:r>
            <w:r w:rsidRPr="008A081B">
              <w:rPr>
                <w:position w:val="-12"/>
                <w:sz w:val="24"/>
                <w:szCs w:val="24"/>
                <w:lang w:val="vi-VN"/>
              </w:rPr>
              <w:object w:dxaOrig="1540" w:dyaOrig="400">
                <v:shape id="_x0000_i1603" type="#_x0000_t75" style="width:77pt;height:20pt" o:ole="">
                  <v:imagedata r:id="rId116" o:title=""/>
                </v:shape>
                <o:OLEObject Type="Embed" ProgID="Equation.DSMT4" ShapeID="_x0000_i1603" DrawAspect="Content" ObjectID="_1739424741" r:id="rId117"/>
              </w:object>
            </w:r>
            <w:r w:rsidRPr="008A081B">
              <w:rPr>
                <w:sz w:val="24"/>
                <w:szCs w:val="24"/>
              </w:rPr>
              <w:t xml:space="preserve"> </w:t>
            </w:r>
            <w:r w:rsidR="007237B5" w:rsidRPr="008A081B">
              <w:rPr>
                <w:sz w:val="24"/>
                <w:szCs w:val="24"/>
              </w:rPr>
              <w:t xml:space="preserve">          </w:t>
            </w:r>
            <w:r w:rsidR="00900CDD" w:rsidRPr="008A081B">
              <w:rPr>
                <w:sz w:val="24"/>
                <w:szCs w:val="24"/>
                <w:lang w:val="vi-VN"/>
              </w:rPr>
              <w:t>(3</w:t>
            </w:r>
            <w:r w:rsidRPr="008A081B">
              <w:rPr>
                <w:sz w:val="24"/>
                <w:szCs w:val="24"/>
                <w:lang w:val="vi-VN"/>
              </w:rPr>
              <w:t>)</w:t>
            </w:r>
          </w:p>
          <w:p w:rsidR="0035186A" w:rsidRPr="008A081B" w:rsidRDefault="0035186A" w:rsidP="0035186A">
            <w:pPr>
              <w:spacing w:before="40" w:after="40" w:line="288" w:lineRule="auto"/>
              <w:rPr>
                <w:bCs/>
                <w:sz w:val="24"/>
                <w:szCs w:val="24"/>
                <w:lang w:val="vi-VN"/>
              </w:rPr>
            </w:pPr>
            <w:r w:rsidRPr="008A081B">
              <w:rPr>
                <w:sz w:val="24"/>
                <w:szCs w:val="24"/>
                <w:lang w:val="vi-VN"/>
              </w:rPr>
              <w:t>- Khi</w:t>
            </w:r>
            <w:r w:rsidRPr="008A081B">
              <w:rPr>
                <w:sz w:val="24"/>
                <w:szCs w:val="24"/>
              </w:rPr>
              <w:t xml:space="preserve"> </w:t>
            </w:r>
            <w:r w:rsidRPr="008A081B">
              <w:rPr>
                <w:position w:val="-12"/>
                <w:sz w:val="24"/>
                <w:szCs w:val="24"/>
              </w:rPr>
              <w:object w:dxaOrig="680" w:dyaOrig="360">
                <v:shape id="_x0000_i1604" type="#_x0000_t75" style="width:34pt;height:18.5pt" o:ole="">
                  <v:imagedata r:id="rId64" o:title=""/>
                </v:shape>
                <o:OLEObject Type="Embed" ProgID="Equation.DSMT4" ShapeID="_x0000_i1604" DrawAspect="Content" ObjectID="_1739424742" r:id="rId118"/>
              </w:object>
            </w:r>
            <w:r w:rsidRPr="008A081B">
              <w:rPr>
                <w:sz w:val="24"/>
                <w:szCs w:val="24"/>
                <w:lang w:val="vi-VN"/>
              </w:rPr>
              <w:t xml:space="preserve">hoặc </w:t>
            </w:r>
            <w:r w:rsidRPr="008A081B">
              <w:rPr>
                <w:position w:val="-12"/>
                <w:sz w:val="24"/>
                <w:szCs w:val="24"/>
              </w:rPr>
              <w:object w:dxaOrig="700" w:dyaOrig="360">
                <v:shape id="_x0000_i1605" type="#_x0000_t75" style="width:35pt;height:18.5pt" o:ole="">
                  <v:imagedata r:id="rId66" o:title=""/>
                </v:shape>
                <o:OLEObject Type="Embed" ProgID="Equation.DSMT4" ShapeID="_x0000_i1605" DrawAspect="Content" ObjectID="_1739424743" r:id="rId119"/>
              </w:object>
            </w:r>
            <w:r w:rsidRPr="008A081B">
              <w:rPr>
                <w:sz w:val="24"/>
                <w:szCs w:val="24"/>
                <w:lang w:val="vi-VN"/>
              </w:rPr>
              <w:t xml:space="preserve">, điện áp hiệu dụng giữa hai đầu tụ điện có cùng giá trị nên </w:t>
            </w:r>
            <w:r w:rsidRPr="008A081B">
              <w:rPr>
                <w:position w:val="-32"/>
                <w:sz w:val="24"/>
                <w:szCs w:val="24"/>
              </w:rPr>
              <w:object w:dxaOrig="680" w:dyaOrig="800">
                <v:shape id="_x0000_i1606" type="#_x0000_t75" style="width:34pt;height:40pt" o:ole="">
                  <v:imagedata r:id="rId120" o:title=""/>
                </v:shape>
                <o:OLEObject Type="Embed" ProgID="Equation.DSMT4" ShapeID="_x0000_i1606" DrawAspect="Content" ObjectID="_1739424744" r:id="rId121"/>
              </w:object>
            </w:r>
            <w:r w:rsidRPr="008A081B">
              <w:rPr>
                <w:sz w:val="24"/>
                <w:szCs w:val="24"/>
                <w:lang w:val="vi-VN"/>
              </w:rPr>
              <w:t xml:space="preserve"> và </w:t>
            </w:r>
            <w:r w:rsidRPr="008A081B">
              <w:rPr>
                <w:position w:val="-32"/>
                <w:sz w:val="24"/>
                <w:szCs w:val="24"/>
              </w:rPr>
              <w:object w:dxaOrig="680" w:dyaOrig="800">
                <v:shape id="_x0000_i1607" type="#_x0000_t75" style="width:34pt;height:40pt" o:ole="">
                  <v:imagedata r:id="rId122" o:title=""/>
                </v:shape>
                <o:OLEObject Type="Embed" ProgID="Equation.DSMT4" ShapeID="_x0000_i1607" DrawAspect="Content" ObjectID="_1739424745" r:id="rId123"/>
              </w:object>
            </w:r>
            <w:r w:rsidRPr="008A081B">
              <w:rPr>
                <w:sz w:val="24"/>
                <w:szCs w:val="24"/>
                <w:lang w:val="vi-VN"/>
              </w:rPr>
              <w:t xml:space="preserve"> là hai nghiệm của PT: </w:t>
            </w:r>
            <w:r w:rsidRPr="008A081B">
              <w:rPr>
                <w:position w:val="-32"/>
                <w:sz w:val="24"/>
                <w:szCs w:val="24"/>
              </w:rPr>
              <w:object w:dxaOrig="3340" w:dyaOrig="800">
                <v:shape id="_x0000_i1608" type="#_x0000_t75" style="width:167pt;height:40pt" o:ole="">
                  <v:imagedata r:id="rId124" o:title=""/>
                </v:shape>
                <o:OLEObject Type="Embed" ProgID="Equation.DSMT4" ShapeID="_x0000_i1608" DrawAspect="Content" ObjectID="_1739424746" r:id="rId125"/>
              </w:object>
            </w:r>
          </w:p>
          <w:p w:rsidR="0035186A" w:rsidRPr="008A081B" w:rsidRDefault="0035186A" w:rsidP="0035186A">
            <w:pPr>
              <w:spacing w:before="40" w:after="40" w:line="288" w:lineRule="auto"/>
              <w:rPr>
                <w:sz w:val="24"/>
                <w:szCs w:val="24"/>
                <w:lang w:val="it-IT"/>
              </w:rPr>
            </w:pPr>
            <w:r w:rsidRPr="008A081B">
              <w:rPr>
                <w:bCs/>
                <w:sz w:val="24"/>
                <w:szCs w:val="24"/>
                <w:lang w:val="it-IT"/>
              </w:rPr>
              <w:lastRenderedPageBreak/>
              <w:t xml:space="preserve">Theo Vi-et ta có: </w:t>
            </w:r>
            <w:r w:rsidRPr="008A081B">
              <w:rPr>
                <w:position w:val="-32"/>
                <w:sz w:val="24"/>
                <w:szCs w:val="24"/>
              </w:rPr>
              <w:object w:dxaOrig="3879" w:dyaOrig="800">
                <v:shape id="_x0000_i1609" type="#_x0000_t75" style="width:194pt;height:40pt" o:ole="">
                  <v:imagedata r:id="rId126" o:title=""/>
                </v:shape>
                <o:OLEObject Type="Embed" ProgID="Equation.DSMT4" ShapeID="_x0000_i1609" DrawAspect="Content" ObjectID="_1739424747" r:id="rId127"/>
              </w:object>
            </w:r>
            <w:r w:rsidRPr="008A081B">
              <w:rPr>
                <w:sz w:val="24"/>
                <w:szCs w:val="24"/>
                <w:lang w:val="it-IT"/>
              </w:rPr>
              <w:t xml:space="preserve"> hay </w:t>
            </w:r>
            <w:r w:rsidRPr="008A081B">
              <w:rPr>
                <w:position w:val="-12"/>
                <w:sz w:val="24"/>
                <w:szCs w:val="24"/>
              </w:rPr>
              <w:object w:dxaOrig="1420" w:dyaOrig="380">
                <v:shape id="_x0000_i1610" type="#_x0000_t75" style="width:70.5pt;height:19pt" o:ole="">
                  <v:imagedata r:id="rId128" o:title=""/>
                </v:shape>
                <o:OLEObject Type="Embed" ProgID="Equation.DSMT4" ShapeID="_x0000_i1610" DrawAspect="Content" ObjectID="_1739424748" r:id="rId129"/>
              </w:object>
            </w:r>
            <w:r w:rsidR="00900CDD" w:rsidRPr="008A081B">
              <w:rPr>
                <w:sz w:val="24"/>
                <w:szCs w:val="24"/>
                <w:lang w:val="it-IT"/>
              </w:rPr>
              <w:t xml:space="preserve"> </w:t>
            </w:r>
            <w:r w:rsidR="007237B5" w:rsidRPr="008A081B">
              <w:rPr>
                <w:sz w:val="24"/>
                <w:szCs w:val="24"/>
                <w:lang w:val="it-IT"/>
              </w:rPr>
              <w:t xml:space="preserve">  </w:t>
            </w:r>
            <w:r w:rsidR="00900CDD" w:rsidRPr="008A081B">
              <w:rPr>
                <w:sz w:val="24"/>
                <w:szCs w:val="24"/>
                <w:lang w:val="it-IT"/>
              </w:rPr>
              <w:t>(4</w:t>
            </w:r>
            <w:r w:rsidRPr="008A081B">
              <w:rPr>
                <w:sz w:val="24"/>
                <w:szCs w:val="24"/>
                <w:lang w:val="it-IT"/>
              </w:rPr>
              <w:t>)</w:t>
            </w:r>
          </w:p>
          <w:p w:rsidR="00E738E1" w:rsidRPr="008A081B" w:rsidRDefault="00E738E1" w:rsidP="00E738E1">
            <w:pPr>
              <w:spacing w:before="40" w:after="40" w:line="288" w:lineRule="auto"/>
              <w:rPr>
                <w:bCs/>
                <w:sz w:val="24"/>
                <w:szCs w:val="24"/>
                <w:lang w:val="vi-VN"/>
              </w:rPr>
            </w:pPr>
            <w:r w:rsidRPr="008A081B">
              <w:rPr>
                <w:sz w:val="24"/>
                <w:szCs w:val="24"/>
                <w:lang w:val="it-IT"/>
              </w:rPr>
              <w:t xml:space="preserve">- Mặt khác, </w:t>
            </w:r>
            <w:r w:rsidRPr="008A081B">
              <w:rPr>
                <w:sz w:val="24"/>
                <w:szCs w:val="24"/>
              </w:rPr>
              <w:t>k</w:t>
            </w:r>
            <w:r w:rsidRPr="008A081B">
              <w:rPr>
                <w:sz w:val="24"/>
                <w:szCs w:val="24"/>
                <w:lang w:val="vi-VN"/>
              </w:rPr>
              <w:t>hi</w:t>
            </w:r>
            <w:r w:rsidRPr="008A081B">
              <w:rPr>
                <w:sz w:val="24"/>
                <w:szCs w:val="24"/>
              </w:rPr>
              <w:t xml:space="preserve"> </w:t>
            </w:r>
            <w:r w:rsidRPr="008A081B">
              <w:rPr>
                <w:position w:val="-12"/>
                <w:sz w:val="24"/>
                <w:szCs w:val="24"/>
              </w:rPr>
              <w:object w:dxaOrig="680" w:dyaOrig="360">
                <v:shape id="_x0000_i1611" type="#_x0000_t75" style="width:34pt;height:18.5pt" o:ole="">
                  <v:imagedata r:id="rId64" o:title=""/>
                </v:shape>
                <o:OLEObject Type="Embed" ProgID="Equation.DSMT4" ShapeID="_x0000_i1611" DrawAspect="Content" ObjectID="_1739424749" r:id="rId130"/>
              </w:object>
            </w:r>
            <w:r w:rsidRPr="008A081B">
              <w:rPr>
                <w:sz w:val="24"/>
                <w:szCs w:val="24"/>
                <w:lang w:val="vi-VN"/>
              </w:rPr>
              <w:t xml:space="preserve">hoặc </w:t>
            </w:r>
            <w:r w:rsidRPr="008A081B">
              <w:rPr>
                <w:position w:val="-12"/>
                <w:sz w:val="24"/>
                <w:szCs w:val="24"/>
              </w:rPr>
              <w:object w:dxaOrig="700" w:dyaOrig="360">
                <v:shape id="_x0000_i1612" type="#_x0000_t75" style="width:35pt;height:18.5pt" o:ole="">
                  <v:imagedata r:id="rId66" o:title=""/>
                </v:shape>
                <o:OLEObject Type="Embed" ProgID="Equation.DSMT4" ShapeID="_x0000_i1612" DrawAspect="Content" ObjectID="_1739424750" r:id="rId131"/>
              </w:object>
            </w:r>
            <w:r w:rsidRPr="008A081B">
              <w:rPr>
                <w:sz w:val="24"/>
                <w:szCs w:val="24"/>
              </w:rPr>
              <w:t>, theo bài có:</w:t>
            </w:r>
          </w:p>
          <w:p w:rsidR="00E738E1" w:rsidRPr="008A081B" w:rsidRDefault="00E738E1" w:rsidP="00E738E1">
            <w:pPr>
              <w:spacing w:before="40" w:after="40" w:line="288" w:lineRule="auto"/>
              <w:rPr>
                <w:bCs/>
                <w:sz w:val="24"/>
                <w:szCs w:val="24"/>
              </w:rPr>
            </w:pPr>
            <w:r w:rsidRPr="008A081B">
              <w:rPr>
                <w:position w:val="-30"/>
                <w:sz w:val="24"/>
                <w:szCs w:val="24"/>
                <w:lang w:val="vi-VN"/>
              </w:rPr>
              <w:object w:dxaOrig="7960" w:dyaOrig="680">
                <v:shape id="_x0000_i1613" type="#_x0000_t75" style="width:398pt;height:34pt" o:ole="">
                  <v:imagedata r:id="rId132" o:title=""/>
                </v:shape>
                <o:OLEObject Type="Embed" ProgID="Equation.DSMT4" ShapeID="_x0000_i1613" DrawAspect="Content" ObjectID="_1739424751" r:id="rId133"/>
              </w:object>
            </w:r>
          </w:p>
          <w:p w:rsidR="00E738E1" w:rsidRPr="008A081B" w:rsidRDefault="00E738E1" w:rsidP="00E738E1">
            <w:pPr>
              <w:spacing w:before="40" w:after="40" w:line="288" w:lineRule="auto"/>
              <w:rPr>
                <w:sz w:val="24"/>
                <w:szCs w:val="24"/>
                <w:lang w:val="vi-VN"/>
              </w:rPr>
            </w:pPr>
            <w:r w:rsidRPr="008A081B">
              <w:rPr>
                <w:sz w:val="24"/>
                <w:szCs w:val="24"/>
              </w:rPr>
              <w:t xml:space="preserve"> </w:t>
            </w:r>
            <w:r w:rsidRPr="008A081B">
              <w:rPr>
                <w:position w:val="-68"/>
                <w:sz w:val="24"/>
                <w:szCs w:val="24"/>
                <w:lang w:val="vi-VN"/>
              </w:rPr>
              <w:object w:dxaOrig="2740" w:dyaOrig="1480">
                <v:shape id="_x0000_i1614" type="#_x0000_t75" style="width:137pt;height:74pt" o:ole="">
                  <v:imagedata r:id="rId134" o:title=""/>
                </v:shape>
                <o:OLEObject Type="Embed" ProgID="Equation.DSMT4" ShapeID="_x0000_i1614" DrawAspect="Content" ObjectID="_1739424752" r:id="rId135"/>
              </w:object>
            </w:r>
            <w:r w:rsidRPr="008A081B">
              <w:rPr>
                <w:sz w:val="24"/>
                <w:szCs w:val="24"/>
              </w:rPr>
              <w:t xml:space="preserve">                 </w:t>
            </w:r>
            <w:r w:rsidRPr="008A081B">
              <w:rPr>
                <w:sz w:val="24"/>
                <w:szCs w:val="24"/>
                <w:lang w:val="vi-VN"/>
              </w:rPr>
              <w:t xml:space="preserve">(5)  </w:t>
            </w:r>
          </w:p>
          <w:p w:rsidR="00E738E1" w:rsidRPr="008A081B" w:rsidRDefault="00E738E1" w:rsidP="0035186A">
            <w:pPr>
              <w:spacing w:before="40" w:after="40" w:line="288" w:lineRule="auto"/>
              <w:rPr>
                <w:bCs/>
                <w:sz w:val="24"/>
                <w:szCs w:val="24"/>
                <w:lang w:val="it-IT"/>
              </w:rPr>
            </w:pPr>
            <w:r w:rsidRPr="008A081B">
              <w:rPr>
                <w:sz w:val="24"/>
                <w:szCs w:val="24"/>
                <w:lang w:val="vi-VN"/>
              </w:rPr>
              <w:t xml:space="preserve">đồng thời khi đó: </w:t>
            </w:r>
            <w:r w:rsidRPr="008A081B">
              <w:rPr>
                <w:position w:val="-12"/>
                <w:sz w:val="24"/>
                <w:szCs w:val="24"/>
              </w:rPr>
              <w:object w:dxaOrig="4220" w:dyaOrig="380">
                <v:shape id="_x0000_i1615" type="#_x0000_t75" style="width:211pt;height:19pt" o:ole="">
                  <v:imagedata r:id="rId136" o:title=""/>
                </v:shape>
                <o:OLEObject Type="Embed" ProgID="Equation.DSMT4" ShapeID="_x0000_i1615" DrawAspect="Content" ObjectID="_1739424753" r:id="rId137"/>
              </w:object>
            </w:r>
            <w:r w:rsidRPr="008A081B">
              <w:rPr>
                <w:sz w:val="24"/>
                <w:szCs w:val="24"/>
                <w:lang w:val="vi-VN"/>
              </w:rPr>
              <w:t xml:space="preserve"> </w:t>
            </w:r>
            <w:r w:rsidRPr="008A081B">
              <w:rPr>
                <w:sz w:val="24"/>
                <w:szCs w:val="24"/>
              </w:rPr>
              <w:t xml:space="preserve">       (6)</w:t>
            </w:r>
          </w:p>
        </w:tc>
        <w:tc>
          <w:tcPr>
            <w:tcW w:w="870" w:type="dxa"/>
            <w:vAlign w:val="center"/>
          </w:tcPr>
          <w:p w:rsidR="00E738E1" w:rsidRPr="008A081B" w:rsidRDefault="00E738E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</w:p>
          <w:p w:rsidR="00E738E1" w:rsidRPr="008A081B" w:rsidRDefault="00E738E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</w:p>
          <w:p w:rsidR="00E738E1" w:rsidRPr="008A081B" w:rsidRDefault="00E738E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</w:p>
          <w:p w:rsidR="00E738E1" w:rsidRPr="008A081B" w:rsidRDefault="00E738E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</w:p>
          <w:p w:rsidR="00E738E1" w:rsidRPr="008A081B" w:rsidRDefault="00E738E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</w:p>
          <w:p w:rsidR="00E738E1" w:rsidRPr="008A081B" w:rsidRDefault="00E738E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</w:p>
          <w:p w:rsidR="00E738E1" w:rsidRPr="008A081B" w:rsidRDefault="00E738E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</w:p>
          <w:p w:rsidR="00E738E1" w:rsidRPr="008A081B" w:rsidRDefault="00E738E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</w:p>
          <w:p w:rsidR="00E738E1" w:rsidRPr="008A081B" w:rsidRDefault="00E738E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</w:p>
          <w:p w:rsidR="00E738E1" w:rsidRPr="008A081B" w:rsidRDefault="00E738E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</w:p>
          <w:p w:rsidR="00E738E1" w:rsidRPr="008A081B" w:rsidRDefault="00E738E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</w:p>
          <w:p w:rsidR="00E738E1" w:rsidRPr="008A081B" w:rsidRDefault="00E738E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</w:p>
          <w:p w:rsidR="00E738E1" w:rsidRPr="008A081B" w:rsidRDefault="00E738E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</w:p>
          <w:p w:rsidR="0035186A" w:rsidRPr="008A081B" w:rsidRDefault="00E738E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  <w:tr w:rsidR="008A081B" w:rsidRPr="008A081B" w:rsidTr="00F50381">
        <w:tc>
          <w:tcPr>
            <w:tcW w:w="846" w:type="dxa"/>
          </w:tcPr>
          <w:p w:rsidR="0035186A" w:rsidRPr="008A081B" w:rsidRDefault="0035186A" w:rsidP="003930AE">
            <w:pPr>
              <w:spacing w:before="20" w:after="20"/>
              <w:jc w:val="both"/>
              <w:rPr>
                <w:sz w:val="24"/>
                <w:szCs w:val="24"/>
              </w:rPr>
            </w:pPr>
          </w:p>
        </w:tc>
        <w:tc>
          <w:tcPr>
            <w:tcW w:w="596" w:type="dxa"/>
            <w:vAlign w:val="center"/>
          </w:tcPr>
          <w:p w:rsidR="0035186A" w:rsidRPr="001C2B6B" w:rsidRDefault="0035186A" w:rsidP="00801CC7">
            <w:pPr>
              <w:spacing w:before="20" w:after="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54" w:type="dxa"/>
          </w:tcPr>
          <w:p w:rsidR="0035186A" w:rsidRPr="008A081B" w:rsidRDefault="00E738E1" w:rsidP="0035186A">
            <w:pPr>
              <w:spacing w:before="40" w:after="40" w:line="288" w:lineRule="auto"/>
              <w:rPr>
                <w:bCs/>
                <w:sz w:val="24"/>
                <w:szCs w:val="24"/>
                <w:lang w:val="vi-VN"/>
              </w:rPr>
            </w:pPr>
            <w:r w:rsidRPr="008A081B">
              <w:rPr>
                <w:bCs/>
                <w:sz w:val="24"/>
                <w:szCs w:val="24"/>
                <w:lang w:val="vi-VN"/>
              </w:rPr>
              <w:t>Do đó</w:t>
            </w:r>
            <w:r w:rsidRPr="008A081B">
              <w:rPr>
                <w:bCs/>
                <w:sz w:val="24"/>
                <w:szCs w:val="24"/>
              </w:rPr>
              <w:t>:</w:t>
            </w:r>
            <w:r w:rsidR="0035186A" w:rsidRPr="008A081B">
              <w:rPr>
                <w:bCs/>
                <w:sz w:val="24"/>
                <w:szCs w:val="24"/>
                <w:lang w:val="vi-VN"/>
              </w:rPr>
              <w:t xml:space="preserve"> </w:t>
            </w:r>
            <w:r w:rsidR="0035186A" w:rsidRPr="008A081B">
              <w:rPr>
                <w:position w:val="-32"/>
                <w:sz w:val="24"/>
                <w:szCs w:val="24"/>
              </w:rPr>
              <w:object w:dxaOrig="4320" w:dyaOrig="760">
                <v:shape id="_x0000_i1616" type="#_x0000_t75" style="width:3in;height:38pt" o:ole="">
                  <v:imagedata r:id="rId138" o:title=""/>
                </v:shape>
                <o:OLEObject Type="Embed" ProgID="Equation.DSMT4" ShapeID="_x0000_i1616" DrawAspect="Content" ObjectID="_1739424754" r:id="rId139"/>
              </w:object>
            </w:r>
            <w:r w:rsidR="0035186A" w:rsidRPr="008A081B">
              <w:rPr>
                <w:sz w:val="24"/>
                <w:szCs w:val="24"/>
                <w:lang w:val="vi-VN"/>
              </w:rPr>
              <w:t xml:space="preserve"> mà </w:t>
            </w:r>
            <w:r w:rsidR="0035186A" w:rsidRPr="008A081B">
              <w:rPr>
                <w:position w:val="-24"/>
                <w:sz w:val="24"/>
                <w:szCs w:val="24"/>
                <w:lang w:val="vi-VN"/>
              </w:rPr>
              <w:object w:dxaOrig="2260" w:dyaOrig="620">
                <v:shape id="_x0000_i1617" type="#_x0000_t75" style="width:113pt;height:31pt" o:ole="">
                  <v:imagedata r:id="rId140" o:title=""/>
                </v:shape>
                <o:OLEObject Type="Embed" ProgID="Equation.DSMT4" ShapeID="_x0000_i1617" DrawAspect="Content" ObjectID="_1739424755" r:id="rId141"/>
              </w:object>
            </w:r>
          </w:p>
        </w:tc>
        <w:tc>
          <w:tcPr>
            <w:tcW w:w="870" w:type="dxa"/>
            <w:vAlign w:val="center"/>
          </w:tcPr>
          <w:p w:rsidR="0035186A" w:rsidRPr="008A081B" w:rsidRDefault="00E738E1" w:rsidP="003930AE">
            <w:pPr>
              <w:spacing w:before="20" w:after="20"/>
              <w:jc w:val="center"/>
              <w:rPr>
                <w:sz w:val="24"/>
                <w:szCs w:val="24"/>
              </w:rPr>
            </w:pPr>
            <w:r w:rsidRPr="008A081B">
              <w:rPr>
                <w:sz w:val="24"/>
                <w:szCs w:val="24"/>
              </w:rPr>
              <w:t>0,25</w:t>
            </w:r>
          </w:p>
        </w:tc>
      </w:tr>
    </w:tbl>
    <w:p w:rsidR="00C404C9" w:rsidRPr="008A081B" w:rsidRDefault="00C404C9" w:rsidP="00F23D6D">
      <w:pPr>
        <w:spacing w:line="288" w:lineRule="auto"/>
        <w:jc w:val="both"/>
        <w:rPr>
          <w:rFonts w:eastAsia="MS Mincho"/>
          <w:spacing w:val="-6"/>
          <w:sz w:val="26"/>
          <w:szCs w:val="26"/>
          <w:lang w:val="vi-VN" w:eastAsia="ja-JP"/>
        </w:rPr>
      </w:pPr>
    </w:p>
    <w:p w:rsidR="0035186A" w:rsidRPr="008A081B" w:rsidRDefault="0035186A" w:rsidP="0035186A">
      <w:pPr>
        <w:spacing w:line="288" w:lineRule="auto"/>
        <w:jc w:val="center"/>
        <w:rPr>
          <w:rFonts w:eastAsia="MS Mincho"/>
          <w:spacing w:val="-6"/>
          <w:sz w:val="26"/>
          <w:szCs w:val="26"/>
          <w:lang w:eastAsia="ja-JP"/>
        </w:rPr>
      </w:pPr>
      <w:r w:rsidRPr="008A081B">
        <w:rPr>
          <w:rFonts w:eastAsia="MS Mincho"/>
          <w:spacing w:val="-6"/>
          <w:sz w:val="26"/>
          <w:szCs w:val="26"/>
          <w:lang w:eastAsia="ja-JP"/>
        </w:rPr>
        <w:t xml:space="preserve">------ </w:t>
      </w:r>
      <w:r w:rsidRPr="008A081B">
        <w:rPr>
          <w:rFonts w:eastAsia="MS Mincho"/>
          <w:b/>
          <w:spacing w:val="-6"/>
          <w:sz w:val="26"/>
          <w:szCs w:val="26"/>
          <w:lang w:eastAsia="ja-JP"/>
        </w:rPr>
        <w:t xml:space="preserve">Hết </w:t>
      </w:r>
      <w:r w:rsidRPr="008A081B">
        <w:rPr>
          <w:rFonts w:eastAsia="MS Mincho"/>
          <w:spacing w:val="-6"/>
          <w:sz w:val="26"/>
          <w:szCs w:val="26"/>
          <w:lang w:eastAsia="ja-JP"/>
        </w:rPr>
        <w:t>------</w:t>
      </w:r>
    </w:p>
    <w:sectPr w:rsidR="0035186A" w:rsidRPr="008A081B" w:rsidSect="005441B8">
      <w:footerReference w:type="even" r:id="rId142"/>
      <w:footerReference w:type="default" r:id="rId143"/>
      <w:pgSz w:w="12240" w:h="15840"/>
      <w:pgMar w:top="851" w:right="720" w:bottom="851" w:left="1134" w:header="720" w:footer="31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1367E" w:rsidRDefault="0031367E">
      <w:r>
        <w:separator/>
      </w:r>
    </w:p>
  </w:endnote>
  <w:endnote w:type="continuationSeparator" w:id="0">
    <w:p w:rsidR="0031367E" w:rsidRDefault="003136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071E" w:rsidRDefault="005E071E" w:rsidP="00CE6F5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E071E" w:rsidRDefault="005E071E" w:rsidP="005E071E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092B" w:rsidRDefault="0064092B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F50381">
      <w:rPr>
        <w:noProof/>
      </w:rPr>
      <w:t>5</w:t>
    </w:r>
    <w:r>
      <w:rPr>
        <w:noProof/>
      </w:rPr>
      <w:fldChar w:fldCharType="end"/>
    </w:r>
  </w:p>
  <w:p w:rsidR="005E071E" w:rsidRDefault="005E071E" w:rsidP="005E071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1367E" w:rsidRDefault="0031367E">
      <w:r>
        <w:separator/>
      </w:r>
    </w:p>
  </w:footnote>
  <w:footnote w:type="continuationSeparator" w:id="0">
    <w:p w:rsidR="0031367E" w:rsidRDefault="003136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A67B89"/>
    <w:multiLevelType w:val="hybridMultilevel"/>
    <w:tmpl w:val="1CC4022C"/>
    <w:lvl w:ilvl="0" w:tplc="51B26FDE">
      <w:start w:val="1"/>
      <w:numFmt w:val="lowerLetter"/>
      <w:lvlText w:val="%1."/>
      <w:lvlJc w:val="left"/>
      <w:pPr>
        <w:ind w:left="1080" w:hanging="360"/>
      </w:pPr>
      <w:rPr>
        <w:rFonts w:eastAsia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0764474"/>
    <w:multiLevelType w:val="hybridMultilevel"/>
    <w:tmpl w:val="4CC802C6"/>
    <w:lvl w:ilvl="0" w:tplc="5FC6A834">
      <w:start w:val="2"/>
      <w:numFmt w:val="bullet"/>
      <w:lvlText w:val="-"/>
      <w:lvlJc w:val="left"/>
      <w:pPr>
        <w:ind w:left="108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00A46ED"/>
    <w:multiLevelType w:val="hybridMultilevel"/>
    <w:tmpl w:val="A8CE99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3B0BDC"/>
    <w:multiLevelType w:val="hybridMultilevel"/>
    <w:tmpl w:val="4AAE86B4"/>
    <w:lvl w:ilvl="0" w:tplc="96E2F98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E032B4C"/>
    <w:multiLevelType w:val="hybridMultilevel"/>
    <w:tmpl w:val="A8CE99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79138E"/>
    <w:multiLevelType w:val="hybridMultilevel"/>
    <w:tmpl w:val="CE30C04C"/>
    <w:lvl w:ilvl="0" w:tplc="F3A23D44">
      <w:start w:val="1"/>
      <w:numFmt w:val="lowerLetter"/>
      <w:lvlText w:val="%1.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D26E70"/>
    <w:multiLevelType w:val="hybridMultilevel"/>
    <w:tmpl w:val="FB602C3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6"/>
  </w:num>
  <w:num w:numId="4">
    <w:abstractNumId w:val="3"/>
  </w:num>
  <w:num w:numId="5">
    <w:abstractNumId w:val="0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58B3"/>
    <w:rsid w:val="00016602"/>
    <w:rsid w:val="0002004B"/>
    <w:rsid w:val="00022FD8"/>
    <w:rsid w:val="00031E7E"/>
    <w:rsid w:val="0004417F"/>
    <w:rsid w:val="00047A38"/>
    <w:rsid w:val="00052A97"/>
    <w:rsid w:val="00066577"/>
    <w:rsid w:val="000706CD"/>
    <w:rsid w:val="00071EE4"/>
    <w:rsid w:val="00076AEE"/>
    <w:rsid w:val="00080CBA"/>
    <w:rsid w:val="00082188"/>
    <w:rsid w:val="000852E1"/>
    <w:rsid w:val="000A2EBC"/>
    <w:rsid w:val="000B76A9"/>
    <w:rsid w:val="000D4449"/>
    <w:rsid w:val="000D6B0B"/>
    <w:rsid w:val="000E0BEC"/>
    <w:rsid w:val="000E4183"/>
    <w:rsid w:val="001027C7"/>
    <w:rsid w:val="001173EB"/>
    <w:rsid w:val="00120613"/>
    <w:rsid w:val="00120F54"/>
    <w:rsid w:val="0012585C"/>
    <w:rsid w:val="00136C6E"/>
    <w:rsid w:val="00137C30"/>
    <w:rsid w:val="00146741"/>
    <w:rsid w:val="00165134"/>
    <w:rsid w:val="00166B1B"/>
    <w:rsid w:val="00176308"/>
    <w:rsid w:val="001763F3"/>
    <w:rsid w:val="00190683"/>
    <w:rsid w:val="001954FE"/>
    <w:rsid w:val="001C2B6B"/>
    <w:rsid w:val="001C7346"/>
    <w:rsid w:val="001D0355"/>
    <w:rsid w:val="001D1DE9"/>
    <w:rsid w:val="001D5B28"/>
    <w:rsid w:val="001E7B2D"/>
    <w:rsid w:val="001F4986"/>
    <w:rsid w:val="001F605E"/>
    <w:rsid w:val="00201242"/>
    <w:rsid w:val="00203F59"/>
    <w:rsid w:val="002147FB"/>
    <w:rsid w:val="00217CDE"/>
    <w:rsid w:val="002406F6"/>
    <w:rsid w:val="00247DEE"/>
    <w:rsid w:val="002620BF"/>
    <w:rsid w:val="00266E09"/>
    <w:rsid w:val="002708C8"/>
    <w:rsid w:val="0027372F"/>
    <w:rsid w:val="0027628D"/>
    <w:rsid w:val="002848E7"/>
    <w:rsid w:val="00285CCC"/>
    <w:rsid w:val="002A16E6"/>
    <w:rsid w:val="002A60FA"/>
    <w:rsid w:val="002C3C0A"/>
    <w:rsid w:val="002C5AED"/>
    <w:rsid w:val="002D6EFA"/>
    <w:rsid w:val="002E5CA2"/>
    <w:rsid w:val="002E7908"/>
    <w:rsid w:val="002E7A1C"/>
    <w:rsid w:val="002E7FDF"/>
    <w:rsid w:val="002F1441"/>
    <w:rsid w:val="0031367E"/>
    <w:rsid w:val="0032167F"/>
    <w:rsid w:val="00323A78"/>
    <w:rsid w:val="003514FB"/>
    <w:rsid w:val="0035186A"/>
    <w:rsid w:val="00387C06"/>
    <w:rsid w:val="00387D59"/>
    <w:rsid w:val="003901EF"/>
    <w:rsid w:val="00396DC1"/>
    <w:rsid w:val="00397ABC"/>
    <w:rsid w:val="003A7FDF"/>
    <w:rsid w:val="003D1349"/>
    <w:rsid w:val="003D2FA9"/>
    <w:rsid w:val="003E3BBB"/>
    <w:rsid w:val="003E639E"/>
    <w:rsid w:val="00411D01"/>
    <w:rsid w:val="00420EF5"/>
    <w:rsid w:val="00421073"/>
    <w:rsid w:val="00424524"/>
    <w:rsid w:val="004654EA"/>
    <w:rsid w:val="0048160A"/>
    <w:rsid w:val="004A1D98"/>
    <w:rsid w:val="004A5140"/>
    <w:rsid w:val="004B5A57"/>
    <w:rsid w:val="004C252F"/>
    <w:rsid w:val="004C4D4C"/>
    <w:rsid w:val="004E6EB1"/>
    <w:rsid w:val="00500B33"/>
    <w:rsid w:val="00504AD3"/>
    <w:rsid w:val="005064F6"/>
    <w:rsid w:val="005078AC"/>
    <w:rsid w:val="00510863"/>
    <w:rsid w:val="00512B1B"/>
    <w:rsid w:val="005130FB"/>
    <w:rsid w:val="0051338B"/>
    <w:rsid w:val="00513582"/>
    <w:rsid w:val="00527D0F"/>
    <w:rsid w:val="005441B8"/>
    <w:rsid w:val="005624B1"/>
    <w:rsid w:val="0056500A"/>
    <w:rsid w:val="005A0CFC"/>
    <w:rsid w:val="005A27A2"/>
    <w:rsid w:val="005E071E"/>
    <w:rsid w:val="005E75DC"/>
    <w:rsid w:val="0062319C"/>
    <w:rsid w:val="0062784D"/>
    <w:rsid w:val="00633D04"/>
    <w:rsid w:val="00637231"/>
    <w:rsid w:val="0064092B"/>
    <w:rsid w:val="00651106"/>
    <w:rsid w:val="006604D6"/>
    <w:rsid w:val="00673138"/>
    <w:rsid w:val="00686369"/>
    <w:rsid w:val="00694794"/>
    <w:rsid w:val="006C2ED8"/>
    <w:rsid w:val="006C4D21"/>
    <w:rsid w:val="006D2CAE"/>
    <w:rsid w:val="006D361A"/>
    <w:rsid w:val="006E45D5"/>
    <w:rsid w:val="006F4A50"/>
    <w:rsid w:val="00702659"/>
    <w:rsid w:val="007237B5"/>
    <w:rsid w:val="007346A8"/>
    <w:rsid w:val="00735DFA"/>
    <w:rsid w:val="00740280"/>
    <w:rsid w:val="007431F2"/>
    <w:rsid w:val="0074481F"/>
    <w:rsid w:val="00756798"/>
    <w:rsid w:val="0076060B"/>
    <w:rsid w:val="00767209"/>
    <w:rsid w:val="007765B4"/>
    <w:rsid w:val="007801D1"/>
    <w:rsid w:val="00786E2B"/>
    <w:rsid w:val="0079312A"/>
    <w:rsid w:val="007958F3"/>
    <w:rsid w:val="007A4A14"/>
    <w:rsid w:val="007C4E35"/>
    <w:rsid w:val="007D6729"/>
    <w:rsid w:val="007E3EB0"/>
    <w:rsid w:val="007F792B"/>
    <w:rsid w:val="007F794B"/>
    <w:rsid w:val="00801CC7"/>
    <w:rsid w:val="00806F25"/>
    <w:rsid w:val="00821110"/>
    <w:rsid w:val="008345B2"/>
    <w:rsid w:val="008414C2"/>
    <w:rsid w:val="00873B66"/>
    <w:rsid w:val="008747A2"/>
    <w:rsid w:val="0087783C"/>
    <w:rsid w:val="00893411"/>
    <w:rsid w:val="008A081B"/>
    <w:rsid w:val="008A129B"/>
    <w:rsid w:val="008E7DC6"/>
    <w:rsid w:val="008F6E33"/>
    <w:rsid w:val="00900CDD"/>
    <w:rsid w:val="00911B0C"/>
    <w:rsid w:val="00920E73"/>
    <w:rsid w:val="00922095"/>
    <w:rsid w:val="00932CF1"/>
    <w:rsid w:val="009505BC"/>
    <w:rsid w:val="009551FC"/>
    <w:rsid w:val="009558B3"/>
    <w:rsid w:val="00962F08"/>
    <w:rsid w:val="00970C65"/>
    <w:rsid w:val="00973E7E"/>
    <w:rsid w:val="00996BCB"/>
    <w:rsid w:val="009C4ACC"/>
    <w:rsid w:val="009D1666"/>
    <w:rsid w:val="009E490A"/>
    <w:rsid w:val="009E54E0"/>
    <w:rsid w:val="009E7FB7"/>
    <w:rsid w:val="009F0B79"/>
    <w:rsid w:val="00A110D9"/>
    <w:rsid w:val="00A23D92"/>
    <w:rsid w:val="00A30F03"/>
    <w:rsid w:val="00A476A6"/>
    <w:rsid w:val="00A542E9"/>
    <w:rsid w:val="00A6652D"/>
    <w:rsid w:val="00A73793"/>
    <w:rsid w:val="00A8487D"/>
    <w:rsid w:val="00A86404"/>
    <w:rsid w:val="00A86D7C"/>
    <w:rsid w:val="00A938C9"/>
    <w:rsid w:val="00A9490A"/>
    <w:rsid w:val="00AA2B97"/>
    <w:rsid w:val="00AA5E50"/>
    <w:rsid w:val="00AB2FD1"/>
    <w:rsid w:val="00AB69AA"/>
    <w:rsid w:val="00AB7B10"/>
    <w:rsid w:val="00AE63BE"/>
    <w:rsid w:val="00AE73B2"/>
    <w:rsid w:val="00B10CA1"/>
    <w:rsid w:val="00B12523"/>
    <w:rsid w:val="00B1322D"/>
    <w:rsid w:val="00B14814"/>
    <w:rsid w:val="00B51CE4"/>
    <w:rsid w:val="00B612BB"/>
    <w:rsid w:val="00B61628"/>
    <w:rsid w:val="00B741DC"/>
    <w:rsid w:val="00B85AB9"/>
    <w:rsid w:val="00B93CF4"/>
    <w:rsid w:val="00B970C1"/>
    <w:rsid w:val="00BD5BA1"/>
    <w:rsid w:val="00BE7964"/>
    <w:rsid w:val="00BF4808"/>
    <w:rsid w:val="00C070E0"/>
    <w:rsid w:val="00C404C9"/>
    <w:rsid w:val="00C52DAB"/>
    <w:rsid w:val="00C55635"/>
    <w:rsid w:val="00C72484"/>
    <w:rsid w:val="00C82454"/>
    <w:rsid w:val="00C921ED"/>
    <w:rsid w:val="00C97F83"/>
    <w:rsid w:val="00CB0030"/>
    <w:rsid w:val="00CB614E"/>
    <w:rsid w:val="00CC7DD7"/>
    <w:rsid w:val="00CE6381"/>
    <w:rsid w:val="00CE6F5A"/>
    <w:rsid w:val="00CF398F"/>
    <w:rsid w:val="00D068A6"/>
    <w:rsid w:val="00D45022"/>
    <w:rsid w:val="00D4743B"/>
    <w:rsid w:val="00D847B4"/>
    <w:rsid w:val="00DA504F"/>
    <w:rsid w:val="00DA7C08"/>
    <w:rsid w:val="00DE0C3C"/>
    <w:rsid w:val="00DE470B"/>
    <w:rsid w:val="00DF2A38"/>
    <w:rsid w:val="00E12D04"/>
    <w:rsid w:val="00E17422"/>
    <w:rsid w:val="00E3236A"/>
    <w:rsid w:val="00E45629"/>
    <w:rsid w:val="00E467EB"/>
    <w:rsid w:val="00E65F6A"/>
    <w:rsid w:val="00E674B9"/>
    <w:rsid w:val="00E700FE"/>
    <w:rsid w:val="00E738E1"/>
    <w:rsid w:val="00E81B0C"/>
    <w:rsid w:val="00E95567"/>
    <w:rsid w:val="00EA4891"/>
    <w:rsid w:val="00EA55B1"/>
    <w:rsid w:val="00EB0E09"/>
    <w:rsid w:val="00EB4670"/>
    <w:rsid w:val="00EC1E93"/>
    <w:rsid w:val="00EC4BE3"/>
    <w:rsid w:val="00ED7460"/>
    <w:rsid w:val="00EE170A"/>
    <w:rsid w:val="00EF59C4"/>
    <w:rsid w:val="00F07B4D"/>
    <w:rsid w:val="00F224F7"/>
    <w:rsid w:val="00F23D6D"/>
    <w:rsid w:val="00F25AF9"/>
    <w:rsid w:val="00F470A7"/>
    <w:rsid w:val="00F50381"/>
    <w:rsid w:val="00F51F82"/>
    <w:rsid w:val="00F52949"/>
    <w:rsid w:val="00F716FE"/>
    <w:rsid w:val="00FA7487"/>
    <w:rsid w:val="00FB13F2"/>
    <w:rsid w:val="00FB3652"/>
    <w:rsid w:val="00FB743D"/>
    <w:rsid w:val="00FE0762"/>
    <w:rsid w:val="00FE17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C139B27"/>
  <w15:chartTrackingRefBased/>
  <w15:docId w15:val="{B12105B0-2B1C-4D23-AF2E-3B01B17FED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558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rsid w:val="00821110"/>
    <w:pPr>
      <w:tabs>
        <w:tab w:val="center" w:pos="5120"/>
        <w:tab w:val="right" w:pos="10260"/>
      </w:tabs>
      <w:jc w:val="both"/>
    </w:pPr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5E071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E071E"/>
  </w:style>
  <w:style w:type="paragraph" w:styleId="ListParagraph">
    <w:name w:val="List Paragraph"/>
    <w:basedOn w:val="Normal"/>
    <w:link w:val="ListParagraphChar"/>
    <w:uiPriority w:val="34"/>
    <w:qFormat/>
    <w:rsid w:val="0062319C"/>
    <w:pPr>
      <w:ind w:left="720"/>
      <w:contextualSpacing/>
    </w:pPr>
    <w:rPr>
      <w:szCs w:val="24"/>
    </w:rPr>
  </w:style>
  <w:style w:type="paragraph" w:styleId="BalloonText">
    <w:name w:val="Balloon Text"/>
    <w:basedOn w:val="Normal"/>
    <w:link w:val="BalloonTextChar"/>
    <w:rsid w:val="00FB365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FB3652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link w:val="ListParagraph"/>
    <w:uiPriority w:val="34"/>
    <w:qFormat/>
    <w:locked/>
    <w:rsid w:val="006E45D5"/>
    <w:rPr>
      <w:sz w:val="28"/>
      <w:szCs w:val="24"/>
    </w:rPr>
  </w:style>
  <w:style w:type="paragraph" w:styleId="Header">
    <w:name w:val="header"/>
    <w:basedOn w:val="Normal"/>
    <w:link w:val="HeaderChar"/>
    <w:rsid w:val="0064092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4092B"/>
    <w:rPr>
      <w:sz w:val="28"/>
      <w:szCs w:val="28"/>
    </w:rPr>
  </w:style>
  <w:style w:type="character" w:customStyle="1" w:styleId="FooterChar">
    <w:name w:val="Footer Char"/>
    <w:link w:val="Footer"/>
    <w:uiPriority w:val="99"/>
    <w:rsid w:val="0064092B"/>
    <w:rPr>
      <w:sz w:val="28"/>
      <w:szCs w:val="28"/>
    </w:rPr>
  </w:style>
  <w:style w:type="paragraph" w:styleId="NoSpacing">
    <w:name w:val="No Spacing"/>
    <w:link w:val="NoSpacingChar"/>
    <w:uiPriority w:val="1"/>
    <w:qFormat/>
    <w:rsid w:val="00B85AB9"/>
    <w:rPr>
      <w:sz w:val="24"/>
      <w:szCs w:val="22"/>
    </w:rPr>
  </w:style>
  <w:style w:type="character" w:customStyle="1" w:styleId="NoSpacingChar">
    <w:name w:val="No Spacing Char"/>
    <w:link w:val="NoSpacing"/>
    <w:uiPriority w:val="1"/>
    <w:rsid w:val="00B85AB9"/>
    <w:rPr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6.wmf"/><Relationship Id="rId138" Type="http://schemas.openxmlformats.org/officeDocument/2006/relationships/image" Target="media/image60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1.wmf"/><Relationship Id="rId128" Type="http://schemas.openxmlformats.org/officeDocument/2006/relationships/image" Target="media/image56.wmf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7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40" Type="http://schemas.openxmlformats.org/officeDocument/2006/relationships/image" Target="media/image61.wmf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1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3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0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7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3.wmf"/><Relationship Id="rId143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9.bin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image" Target="media/image2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5</Pages>
  <Words>1112</Words>
  <Characters>634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G</Company>
  <LinksUpToDate>false</LinksUpToDate>
  <CharactersWithSpaces>7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BG</dc:creator>
  <cp:keywords/>
  <cp:lastModifiedBy>admin</cp:lastModifiedBy>
  <cp:revision>49</cp:revision>
  <cp:lastPrinted>2022-02-25T04:28:00Z</cp:lastPrinted>
  <dcterms:created xsi:type="dcterms:W3CDTF">2023-02-28T07:41:00Z</dcterms:created>
  <dcterms:modified xsi:type="dcterms:W3CDTF">2023-03-04T0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